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164E" w:rsidRPr="0079164E" w:rsidRDefault="0079164E" w:rsidP="0079164E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гар A={k: k=4n+1, n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N} бўлса, А тўпламга тегишли бўлган 4 та элементни, тегишли бўлмаган 3 элементни ёзинг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n=1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+1=5,  n=4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4+1=17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n=7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7+1=29, n=10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0+1=41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k=4n+1 ифода 3, 6, </w:t>
      </w:r>
      <w:smartTag w:uri="urn:schemas-microsoft-com:office:smarttags" w:element="metricconverter">
        <w:smartTagPr>
          <w:attr w:name="ProductID" w:val="8 га"/>
        </w:smartTagPr>
        <w:r w:rsidRPr="0079164E">
          <w:rPr>
            <w:rFonts w:ascii="Times New Roman" w:hAnsi="Times New Roman" w:cs="Times New Roman"/>
            <w:color w:val="993300"/>
            <w:sz w:val="28"/>
            <w:szCs w:val="28"/>
            <w:lang w:val="uz-Cyrl-UZ"/>
          </w:rPr>
          <w:t>8 га</w:t>
        </w:r>
      </w:smartTag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тенг бўладиган n натурал сон мавжуд эмас. Шунинг учун 3, 6, 8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,  5, 7, 29, 41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1"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2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. Кўпайтириш амалининг айириш амалига нисбатан дистрибутивлик қонуни ўринли, яъни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=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1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A\B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C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ихтиёрий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элемент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бунда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(A\B)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в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.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\В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гани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учу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айириш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амалининг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та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ъ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рифиг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к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р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А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ва</w:t>
      </w:r>
      <w:proofErr w:type="spellEnd"/>
      <w:proofErr w:type="gram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х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В.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Шундай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қи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иб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А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демак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аммо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х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.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Охирги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муносабатларда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x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,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демак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.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2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Энди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9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3)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</w:rPr>
        <w:t>3-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. 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(В\С)=(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В)\С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муносабатн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Эйлер-Вие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диаграммалар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ёрдамида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исботланг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Берилга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муносабатн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чап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ва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нг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томонида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турга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пламларн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Эйлер-Виен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диаграммалардаг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тасвир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group id="Группа 20" o:spid="_x0000_s1026" style="position:absolute;left:0;text-align:left;margin-left:65.55pt;margin-top:35.2pt;width:312.45pt;height:113.65pt;z-index:251659264" coordsize="19997,19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">
            <v:oval id="Oval 3" o:spid="_x0000_s1027" style="position:absolute;left:909;top:2490;width:3184;height:8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A2q8UA&#10;AADbAAAADwAAAGRycy9kb3ducmV2LnhtbESPQYvCMBSE7wv+h/AEL4umuiBSjSKyi+5BYVUEb8/m&#10;2Vabl9pErf/eCMIeh5n5hhlNalOIG1Uut6yg24lAECdW55wq2G5+2gMQziNrLCyTggc5mIwbHyOM&#10;tb3zH93WPhUBwi5GBZn3ZSylSzIy6Dq2JA7e0VYGfZBVKnWF9wA3hexFUV8azDksZFjSLKPkvL4a&#10;BXtzOO028/7y++uQHOlCn+nvfKVUq1lPhyA81f4//G4vtIJeF15fwg+Q4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4DarxQAAANsAAAAPAAAAAAAAAAAAAAAAAJgCAABkcnMv&#10;ZG93bnJldi54bWxQSwUGAAAAAAQABAD1AAAAigMAAAAA&#10;" filled="f" strokeweight="1pt"/>
            <v:oval id="Oval 4" o:spid="_x0000_s1028" style="position:absolute;left:3181;top:2490;width:3184;height:8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Ko3MYA&#10;AADbAAAADwAAAGRycy9kb3ducmV2LnhtbESPT2vCQBTE74V+h+UJvRTdNIKUmFWktKgHCxoRvD2z&#10;L39s9m2aXTV++26h0OMwM79h0nlvGnGlztWWFbyMIhDEudU1lwr22cfwFYTzyBoby6TgTg7ms8eH&#10;FBNtb7yl686XIkDYJaig8r5NpHR5RQbdyLbEwStsZ9AH2ZVSd3gLcNPIOIom0mDNYaHClt4qyr92&#10;F6PgaE7nQ7acbN7Hp7ygb3ou18tPpZ4G/WIKwlPv/8N/7ZVWEMfw+yX8AD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Ko3MYAAADbAAAADwAAAAAAAAAAAAAAAACYAgAAZHJz&#10;L2Rvd25yZXYueG1sUEsFBgAAAAAEAAQA9QAAAIsDAAAAAA==&#10;" filled="f" strokeweight="1pt"/>
            <v:oval id="Oval 5" o:spid="_x0000_s1029" style="position:absolute;left:1818;top:8737;width:3638;height:8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4NR8UA&#10;AADbAAAADwAAAGRycy9kb3ducmV2LnhtbESPT4vCMBTE78J+h/AW9iKaqiBSjSKLi+tBwT8I3p7N&#10;s63bvHSbqPXbG0HwOMzMb5jRpDaFuFLlcssKOu0IBHFidc6pgt32pzUA4TyyxsIyKbiTg8n4ozHC&#10;WNsbr+m68akIEHYxKsi8L2MpXZKRQde2JXHwTrYy6IOsUqkrvAW4KWQ3ivrSYM5hIcOSvjNK/jYX&#10;o+Bgjuf9dt5fznrH5ET/1EwX85VSX5/1dAjCU+3f4Vf7Vyvo9uD5JfwAOX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fg1HxQAAANsAAAAPAAAAAAAAAAAAAAAAAJgCAABkcnMv&#10;ZG93bnJldi54bWxQSwUGAAAAAAQABAD1AAAAigMAAAAA&#10;" filled="f" strokeweight="1pt"/>
            <v:group id="Group 6" o:spid="_x0000_s1030" style="position:absolute;left:12269;width:7728;height:19999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<v:oval id="Oval 7" o:spid="_x0000_s1031" style="position:absolute;left:4264;top:452;width:1279;height:9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swqMYA&#10;AADbAAAADwAAAGRycy9kb3ducmV2LnhtbESPT2vCQBTE74V+h+UVvJS6UVFKmlVKsagHBU0p9PbM&#10;vvzR7Ns0u2r67d2C4HGYmd8wyawztThT6yrLCgb9CARxZnXFhYKv9PPlFYTzyBpry6TgjxzMpo8P&#10;CcbaXnhL550vRICwi1FB6X0TS+mykgy6vm2Ig5fb1qAPsi2kbvES4KaWwyiaSIMVh4USG/ooKTvu&#10;TkbBj9kfvtPFZD0f7bOcfum5WC02SvWeuvc3EJ46fw/f2kutYDiG/y/hB8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swqMYAAADbAAAADwAAAAAAAAAAAAAAAACYAgAAZHJz&#10;L2Rvd25yZXYueG1sUEsFBgAAAAAEAAQA9QAAAIsDAAAAAA==&#10;" filled="f" strokeweight="1pt"/>
              <v:oval id="Oval 8" o:spid="_x0000_s1032" style="position:absolute;left:5116;top:452;width:1137;height:9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mu38UA&#10;AADbAAAADwAAAGRycy9kb3ducmV2LnhtbESPT2vCQBTE74LfYXmCF9FNLQSJriKlxfZgwT8I3p7Z&#10;ZxLNvo3ZrcZv7woFj8PM/IaZzBpTiivVrrCs4G0QgSBOrS44U7DdfPVHIJxH1lhaJgV3cjCbtlsT&#10;TLS98Yqua5+JAGGXoILc+yqR0qU5GXQDWxEH72hrgz7IOpO6xluAm1IOoyiWBgsOCzlW9JFTel7/&#10;GQV7czjtNot4+fl+SI90oV72s/hVqttp5mMQnhr/Cv+3v7WCYQzPL+EH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a7fxQAAANsAAAAPAAAAAAAAAAAAAAAAAJgCAABkcnMv&#10;ZG93bnJldi54bWxQSwUGAAAAAAQABAD1AAAAigMAAAAA&#10;" filled="f" strokeweight="1pt"/>
              <v:oval id="Oval 9" o:spid="_x0000_s1033" style="position:absolute;left:4974;top:1020;width:995;height:8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ULRMYA&#10;AADbAAAADwAAAGRycy9kb3ducmV2LnhtbESPT2vCQBTE70K/w/IKXqRutKAlzSqlWLQHBU0p9PbM&#10;vvzR7Ns0u2r67d2C4HGYmd8wybwztThT6yrLCkbDCARxZnXFhYKv9OPpBYTzyBpry6TgjxzMZw+9&#10;BGNtL7yl884XIkDYxaig9L6JpXRZSQbd0DbEwctta9AH2RZSt3gJcFPLcRRNpMGKw0KJDb2XlB13&#10;J6Pgx+wP3+lysl4877OcfmlQfC43SvUfu7dXEJ46fw/f2iutYDyF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ULRMYAAADbAAAADwAAAAAAAAAAAAAAAACYAgAAZHJz&#10;L2Rvd25yZXYueG1sUEsFBgAAAAAEAAQA9QAAAIsDAAAAAA==&#10;" filled="f" strokeweight="1pt"/>
              <v:group id="Group 10" o:spid="_x0000_s1034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<v:group id="Group 11" o:spid="_x0000_s1035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line id="Line 12" o:spid="_x0000_s1036" style="position:absolute;visibility:visible" from="4122,169" to="412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a6AM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sD5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a6AMIAAADbAAAADwAAAAAAAAAAAAAA&#10;AAChAgAAZHJzL2Rvd25yZXYueG1sUEsFBgAAAAAEAAQA+QAAAJADAAAAAA==&#10;" strokeweight="1pt">
                    <v:stroke startarrowwidth="narrow" startarrowlength="long" endarrowwidth="narrow" endarrowlength="long"/>
                  </v:line>
                  <v:line id="Line 13" o:spid="_x0000_s1037" style="position:absolute;flip:y;visibility:visible" from="6536,169" to="6537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SHlMMAAADbAAAADwAAAGRycy9kb3ducmV2LnhtbESPzWoCQRCE7wHfYWghF9FZFSSsjiJC&#10;0IsSfyDXZqfdXdzpGXY6unl7RwjkWFTVV9Ri1blG3amNtWcD41EGirjwtubSwOX8OfwAFQXZYuOZ&#10;DPxShNWy97bA3PoHH+l+klIlCMccDVQiIdc6FhU5jCMfiJN39a1DSbIttW3xkeCu0ZMsm2mHNaeF&#10;CgNtKipupx9nYBuOuy/6nl02cnPnw+AgoRnsjXnvd+s5KKFO/sN/7Z01MB3D60v6AXr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kh5TDAAAA2wAAAA8AAAAAAAAAAAAA&#10;AAAAoQIAAGRycy9kb3ducmV2LnhtbFBLBQYAAAAABAAEAPkAAACRAwAAAAA=&#10;" strokeweight="1pt">
                    <v:stroke startarrowwidth="narrow" startarrowlength="long" endarrowwidth="narrow" endarrowlength="long"/>
                  </v:line>
                </v:group>
                <v:line id="Line 14" o:spid="_x0000_s1038" style="position:absolute;visibility:visible" from="4122,169" to="6537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iB7MMAAADbAAAADwAAAGRycy9kb3ducmV2LnhtbESPT4vCMBTE74LfITzBm6YqLGs1ioiC&#10;HraL//D6aJ5tsXkpTbTdb78RBI/DzPyGmS9bU4on1a6wrGA0jEAQp1YXnCk4n7aDbxDOI2ssLZOC&#10;P3KwXHQ7c4y1bfhAz6PPRICwi1FB7n0VS+nSnAy6oa2Ig3eztUEfZJ1JXWMT4KaU4yj6kgYLDgs5&#10;VrTOKb0fH0ZBYrcH3fxM9+n0etskl93jl6+JUv1eu5qB8NT6T/jd3mkFkzG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ogez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5" o:spid="_x0000_s1039" style="position:absolute;visibility:visible" from="4122,2440" to="6537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Qkd8MAAADbAAAADwAAAGRycy9kb3ducmV2LnhtbESPT4vCMBTE74LfITxhb5qqsKzVKCIK&#10;7sEu/sPro3m2xealNNHWb78RBI/DzPyGmS1aU4oH1a6wrGA4iEAQp1YXnCk4HTf9HxDOI2ssLZOC&#10;JzlYzLudGcbaNrynx8FnIkDYxagg976KpXRpTgbdwFbEwbva2qAPss6krrEJcFPKURR9S4MFh4Uc&#10;K1rllN4Od6MgsZu9bnaT33Ryua6T8/b+x5dEqa9eu5yC8NT6T/jd3moF4z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kJHf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</v:group>
            </v:group>
            <v:group id="Group 16" o:spid="_x0000_s1040" style="position:absolute;width:7728;height:19999" coordorigin="288,169" coordsize="2576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<v:group id="Group 17" o:spid="_x0000_s1041" style="position:absolute;left:288;top:169;width:2415;height:2273" coordorigin="288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<v:line id="Line 18" o:spid="_x0000_s1042" style="position:absolute;visibility:visible" from="288,169" to="289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OH78MAAADbAAAADwAAAGRycy9kb3ducmV2LnhtbESPT4vCMBTE78J+h/AWvGm6CmKrUWRR&#10;cA9W/IfXR/Nsi81LaaLtfnuzsOBxmJnfMPNlZyrxpMaVlhV8DSMQxJnVJecKzqfNYArCeWSNlWVS&#10;8EsOlouP3hwTbVs+0PPocxEg7BJUUHhfJ1K6rCCDbmhr4uDdbGPQB9nkUjfYBrip5CiKJtJgyWGh&#10;wJq+C8rux4dRkNrNQbe7+CeLr7d1etk+9nxNlep/dqsZCE+df4f/21utYDyBv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Th+/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9" o:spid="_x0000_s1043" style="position:absolute;flip:y;visibility:visible" from="2702,169" to="270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6e8MAAADbAAAADwAAAGRycy9kb3ducmV2LnhtbESPzWoCQRCE74LvMLTgRXQ2CZiwcZQg&#10;SLxE/AOvzU5nd3GnZ9hpdX37TEDwWFTVV9Rs0blGXamNtWcDL5MMFHHhbc2lgeNhNf4AFQXZYuOZ&#10;DNwpwmLe780wt/7GO7rupVQJwjFHA5VIyLWORUUO48QH4uT9+tahJNmW2rZ4S3DX6Ncsm2qHNaeF&#10;CgMtKyrO+4sz8B126y2dpselnN1hM9pIaEY/xgwH3dcnKKFOnuFHe20NvL3D/5f0A/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Bunv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</v:group>
              <v:line id="Line 20" o:spid="_x0000_s1044" style="position:absolute;visibility:visible" from="288,169" to="2864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C2Bs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MDZ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C2BsIAAADbAAAADwAAAAAAAAAAAAAA&#10;AAChAgAAZHJzL2Rvd25yZXYueG1sUEsFBgAAAAAEAAQA+QAAAJADAAAAAA==&#10;" strokeweight="1pt">
                <v:stroke startarrowwidth="narrow" startarrowlength="long" endarrowwidth="narrow" endarrowlength="long"/>
              </v:line>
              <v:line id="Line 21" o:spid="_x0000_s1045" style="position:absolute;visibility:visible" from="288,2440" to="2864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wTncUAAADbAAAADwAAAGRycy9kb3ducmV2LnhtbESPQWvCQBSE7wX/w/IEb3XTFkoT3YQi&#10;BvRgirbF6yP7TILZtyG7MfHfdwuFHoeZ+YZZZ5NpxY1611hW8LSMQBCXVjdcKfj6zB/fQDiPrLG1&#10;TAru5CBLZw9rTLQd+Ui3k69EgLBLUEHtfZdI6cqaDLql7YiDd7G9QR9kX0nd4xjgppXPUfQqDTYc&#10;FmrsaFNTeT0NRkFh86MeD/G+jM+XbfG9Gz74XCi1mE/vKxCeJv8f/mvvtIKXGH6/hB8g0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wTncUAAADbAAAADwAAAAAAAAAA&#10;AAAAAAChAgAAZHJzL2Rvd25yZXYueG1sUEsFBgAAAAAEAAQA+QAAAJMDAAAAAA==&#10;" strokeweight="1pt">
                <v:stroke startarrowwidth="narrow" startarrowlength="long" endarrowwidth="narrow" endarrowlength="long"/>
              </v:line>
            </v:group>
          </v:group>
        </w:pict>
      </w:r>
      <w:r w:rsidR="0079164E"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4-МИСОЛ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A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(B\C) 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9"/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(A</w: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B)\C муносабат щринли. Берилган тенгликни ўринли эмаслигини қуйидаги  Эйлер-Виен диаграмалларидан хам кўриш мумкин (1.3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2  Қуйидаги тўпламларнинг қайси бири бўш тўплам?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а)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2x+10=0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)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π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+5=0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ϵ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Z 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)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C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  30≤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≤40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∈N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-туб сон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г) 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D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  sin2x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3  а)  Агар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2,3,5,7,10,1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4,6,8,10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 б)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1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B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3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В  тўпламни топинг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в) 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5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г)     тўпламлар устида амалларни бажаринг.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8;1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>∩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9;2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 xml:space="preserve"> ;  </m:t>
          </m:r>
          <m:d>
            <m:dPr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-1;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>∩</m:t>
          </m:r>
          <m:d>
            <m:dPr>
              <m:begChr m:val="[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-1;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 xml:space="preserve">  ;</m:t>
          </m:r>
          <m:d>
            <m:dPr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-1;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>∩</m:t>
          </m:r>
          <m:d>
            <m:dPr>
              <m:begChr m:val="[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1;∞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z-Cyrl-UZ"/>
            </w:rPr>
            <m:t xml:space="preserve">; 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1;+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∞)∪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+∞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∞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</m:oMath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[3;15]</m:t>
        </m:r>
      </m:oMath>
      <w:r w:rsidR="0079164E"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\(5;16) ; [3;16]\[5;15]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5]∆[2;7] ; [2;5]</w:t>
      </w:r>
      <w:r w:rsidRPr="0079164E">
        <w:rPr>
          <w:rFonts w:ascii="Cambria Math" w:hAnsi="Cambria Math" w:cs="Cambria Math"/>
          <w:color w:val="666699"/>
          <w:sz w:val="28"/>
          <w:szCs w:val="28"/>
          <w:lang w:val="uz-Cyrl-UZ"/>
        </w:rPr>
        <w:t>△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7]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Х  универсал тўпламнинг ихтиёрий А,В  ва С  қисм тўпламлари учун қуйидаги муносабатларни исботланг ва  Эйлер –Виен диаграммаларида тасвирланг.</w:t>
      </w:r>
    </w:p>
    <w:p w:rsidR="0079164E" w:rsidRPr="009010A8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1)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B∪C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∩(A\C)2)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∪B</m:t>
            </m:r>
          </m:e>
        </m:d>
        <m:r>
          <m:rPr>
            <m:lit/>
          </m:rPr>
          <w:rPr>
            <w:rFonts w:ascii="Cambria Math" w:hAnsi="Cambria Math" w:cs="Times New Roman"/>
            <w:sz w:val="28"/>
            <w:szCs w:val="28"/>
            <w:lang w:val="uz-Cyrl-UZ"/>
          </w:rPr>
          <m:t>(</m:t>
        </m:r>
        <m:r>
          <w:rPr>
            <w:rFonts w:ascii="Cambria Math" w:hAnsi="Cambria Math" w:cs="Times New Roman"/>
            <w:sz w:val="28"/>
            <w:szCs w:val="28"/>
            <w:lang w:val="uz-Cyrl-UZ"/>
          </w:rPr>
          <m:t>A∩B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(B\A)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)  A</m:t>
          </m:r>
          <m:r>
            <m:rPr>
              <m:lit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B∩C)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\B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∪(A\C)4)  A</m:t>
          </m:r>
          <m:r>
            <m:rPr>
              <m:lit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A\B)=A∩B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5)A\B=A</m:t>
          </m:r>
          <m:r>
            <m:rPr>
              <m:lit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A∩B)6)   A∩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\C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(A∩B)\C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3,4,6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.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τ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&lt;2;2&gt;,&lt;3;3&gt;,&lt;4;4&gt;,&lt;6;6&gt;,&lt;6;2&gt;,&lt;6;3&gt;,&lt;4;2&gt;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бинар муносабатни граф ёрдамида ифодаланг (1.7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4B53BF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type id="_x0000_t105" coordsize="21600,21600" o:spt="105" adj="12960,19440,14400" path="wr,0@3@23,0@22@4,0@15,0@1@23@7,0@13@2l@14@2@8@22@12@2at,0@3@23@11@2@17@26@15,0@1@23@17@26@15@22xewr,0@3@23@4,0@17@2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sum height 0 #2"/>
              <v:f eqn="ellipse @9 height @4"/>
              <v:f eqn="sum @4 @10 0"/>
              <v:f eqn="sum @11 #1 width"/>
              <v:f eqn="sum @7 @10 0"/>
              <v:f eqn="sum @12 width #0"/>
              <v:f eqn="sum @5 0 #0"/>
              <v:f eqn="prod @15 1 2"/>
              <v:f eqn="mid @4 @7"/>
              <v:f eqn="sum #0 #1 width"/>
              <v:f eqn="prod @18 1 2"/>
              <v:f eqn="sum @17 0 @19"/>
              <v:f eqn="val width"/>
              <v:f eqn="val height"/>
              <v:f eqn="prod height 2 1"/>
              <v:f eqn="sum @17 0 @4"/>
              <v:f eqn="ellipse @24 @4 height"/>
              <v:f eqn="sum height 0 @25"/>
              <v:f eqn="sum @8 128 0"/>
              <v:f eqn="prod @5 1 2"/>
              <v:f eqn="sum @5 0 128"/>
              <v:f eqn="sum #0 @17 @12"/>
              <v:f eqn="ellipse @20 @4 height"/>
              <v:f eqn="sum width 0 #0"/>
              <v:f eqn="prod @32 1 2"/>
              <v:f eqn="prod height height 1"/>
              <v:f eqn="prod @9 @9 1"/>
              <v:f eqn="sum @34 0 @35"/>
              <v:f eqn="sqrt @36"/>
              <v:f eqn="sum @37 height 0"/>
              <v:f eqn="prod width height @38"/>
              <v:f eqn="sum @39 64 0"/>
              <v:f eqn="prod #0 1 2"/>
              <v:f eqn="ellipse @33 @41 height"/>
              <v:f eqn="sum height 0 @42"/>
              <v:f eqn="sum @43 64 0"/>
              <v:f eqn="prod @4 1 2"/>
              <v:f eqn="sum #1 0 @45"/>
              <v:f eqn="prod height 4390 32768"/>
              <v:f eqn="prod height 28378 32768"/>
            </v:formulas>
            <v:path o:extrusionok="f" o:connecttype="custom" o:connectlocs="@17,0;@16,@22;@12,@2;@8,@22;@14,@2" o:connectangles="270,90,90,90,0" textboxrect="@45,@47,@46,@48"/>
            <v:handles>
              <v:h position="#0,bottomRight" xrange="@40,@29"/>
              <v:h position="#1,bottomRight" xrange="@27,@21"/>
              <v:h position="bottomRight,#2" yrange="@44,@22"/>
            </v:handles>
            <o:complex v:ext="view"/>
          </v:shapetype>
          <v:shape id="Выгнутая вверх стрелка 19" o:spid="_x0000_s1113" type="#_x0000_t105" style="position:absolute;margin-left:114.45pt;margin-top:22pt;width:19.5pt;height:7.1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"/>
        </w:pict>
      </w:r>
    </w:p>
    <w:p w:rsidR="0079164E" w:rsidRPr="0079164E" w:rsidRDefault="004B53BF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Выгнутая вверх стрелка 18" o:spid="_x0000_s1112" type="#_x0000_t105" style="position:absolute;margin-left:36.45pt;margin-top:3.25pt;width:11.25pt;height:8.2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"/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17" o:spid="_x0000_s1111" type="#_x0000_t32" style="position:absolute;margin-left:36.45pt;margin-top:11.5pt;width:102pt;height:51pt;flip:x y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">
            <v:stroke endarrow="block"/>
          </v:shape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Прямая со стрелкой 16" o:spid="_x0000_s1110" type="#_x0000_t32" style="position:absolute;margin-left:58.95pt;margin-top:3.25pt;width:65.25pt;height:59.25pt;flip:y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">
            <v:stroke endarrow="block"/>
          </v:shape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Прямая со стрелкой 15" o:spid="_x0000_s1109" type="#_x0000_t32" style="position:absolute;margin-left:36.45pt;margin-top:11.5pt;width:22.5pt;height:51pt;flip:x 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">
            <v:stroke endarrow="block"/>
          </v:shape>
        </w:pict>
      </w:r>
      <w:r w:rsidR="0079164E" w:rsidRPr="0079164E">
        <w:rPr>
          <w:rFonts w:ascii="Times New Roman" w:hAnsi="Times New Roman" w:cs="Times New Roman"/>
          <w:noProof/>
          <w:color w:val="0000FF"/>
          <w:sz w:val="28"/>
          <w:szCs w:val="28"/>
          <w:lang w:val="uz-Cyrl-UZ"/>
        </w:rPr>
        <w:t xml:space="preserve">        2                        3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4B53BF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type id="_x0000_t103" coordsize="21600,21600" o:spt="103" adj="12960,19440,7200" path="wr@22,0@21@3,,0@21@4@22@14@21@1@21@7@2@12l@2@13,0@8@2@11at@22,0@21@3@2@10@24@16@22@14@21@1@24@16,0@14xear@22@14@21@1@21@7@24@1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ellipse #2 height @4"/>
              <v:f eqn="sum @4 @9 0"/>
              <v:f eqn="sum @10 #1 width"/>
              <v:f eqn="sum @7 @9 0"/>
              <v:f eqn="sum @11 width #0"/>
              <v:f eqn="sum @5 0 #0"/>
              <v:f eqn="prod @14 1 2"/>
              <v:f eqn="mid @4 @7"/>
              <v:f eqn="sum #0 #1 width"/>
              <v:f eqn="prod @17 1 2"/>
              <v:f eqn="sum @16 0 @18"/>
              <v:f eqn="val width"/>
              <v:f eqn="val height"/>
              <v:f eqn="sum 0 0 height"/>
              <v:f eqn="sum @16 0 @4"/>
              <v:f eqn="ellipse @23 @4 height"/>
              <v:f eqn="sum @8 128 0"/>
              <v:f eqn="prod @5 1 2"/>
              <v:f eqn="sum @5 0 128"/>
              <v:f eqn="sum #0 @16 @11"/>
              <v:f eqn="sum width 0 #0"/>
              <v:f eqn="prod @29 1 2"/>
              <v:f eqn="prod height height 1"/>
              <v:f eqn="prod #2 #2 1"/>
              <v:f eqn="sum @31 0 @32"/>
              <v:f eqn="sqrt @33"/>
              <v:f eqn="sum @34 height 0"/>
              <v:f eqn="prod width height @35"/>
              <v:f eqn="sum @36 64 0"/>
              <v:f eqn="prod #0 1 2"/>
              <v:f eqn="ellipse @30 @38 height"/>
              <v:f eqn="sum @39 0 64"/>
              <v:f eqn="prod @4 1 2"/>
              <v:f eqn="sum #1 0 @41"/>
              <v:f eqn="prod height 4390 32768"/>
              <v:f eqn="prod height 28378 32768"/>
            </v:formulas>
            <v:path o:extrusionok="f" o:connecttype="custom" o:connectlocs="0,@15;@2,@11;0,@8;@2,@13;@21,@16" o:connectangles="180,180,180,90,0" textboxrect="@43,@41,@44,@42"/>
            <v:handles>
              <v:h position="topLeft,#0" yrange="@37,@27"/>
              <v:h position="topLeft,#1" yrange="@25,@20"/>
              <v:h position="#2,bottomRight" xrange="0,@40"/>
            </v:handles>
            <o:complex v:ext="view"/>
          </v:shapetype>
          <v:shape id="Выгнутая вправо стрелка 14" o:spid="_x0000_s1108" type="#_x0000_t103" style="position:absolute;margin-left:58.95pt;margin-top:5.2pt;width:7.15pt;height:16.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"/>
        </w:pict>
      </w:r>
      <w:r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w:pict>
          <v:shape id="Выгнутая вправо стрелка 13" o:spid="_x0000_s1107" type="#_x0000_t103" style="position:absolute;margin-left:133.95pt;margin-top:5.2pt;width:11.25pt;height:12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"/>
        </w:pict>
      </w:r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6                       4                     1.7-чизма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= {1,2,3}, B={a,b} берилган бўлса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  ларни топ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B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1:a&gt;,&lt;2;a&gt;;&lt;3;a&gt;,&lt;1;b&gt;, &lt;2;b&gt;, &lt;3;b&gt;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</w:t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</w:t>
      </w:r>
      <w:proofErr w:type="gram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lt;a;1&gt;, &lt;b;1&gt;,&lt;a;2&gt;, &lt;b;2&gt;, &lt;a;3&gt;, &lt;b;3&gt; 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={&lt;1;1&gt;, &lt;1;2&gt;,&lt;1;3&gt;, &lt;2;1&gt;,}&lt;2;2&gt;, &lt;2;3&gt;, &lt;3;1&gt;, &lt;3;2&gt;, &lt;3;3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proofErr w:type="gram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={</w:t>
      </w:r>
      <w:proofErr w:type="gram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lt;a;a&gt;, 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, 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;a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, 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ab/>
      </w:r>
      <w:r w:rsidRPr="0079164E">
        <w:rPr>
          <w:rFonts w:ascii="Times New Roman" w:hAnsi="Times New Roman" w:cs="Times New Roman"/>
          <w:b/>
          <w:color w:val="993300"/>
          <w:sz w:val="28"/>
          <w:szCs w:val="28"/>
        </w:rPr>
        <w:t>2-МИСОЛ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А=[1;3], B=[2;4]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ар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берилган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са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>, 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, 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А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ларни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993300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color w:val="993300"/>
          <w:sz w:val="28"/>
          <w:szCs w:val="28"/>
        </w:rPr>
        <w:t>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B</w:t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=[</w:t>
      </w:r>
      <w:proofErr w:type="gramEnd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1;3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[2;4]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gt;: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3, 2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A</w:t>
      </w:r>
      <w:proofErr w:type="gramStart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=[</w:t>
      </w:r>
      <w:proofErr w:type="gramEnd"/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2;4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[1;3] = {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&lt;</w:t>
      </w:r>
      <w:proofErr w:type="spellStart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;b</w:t>
      </w:r>
      <w:proofErr w:type="spellEnd"/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&gt;: 2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, 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3}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: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</w:t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bscript"/>
          <w:lang w:val="en-US"/>
        </w:rPr>
        <w:t>3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д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,2&gt;, &lt;2;2&gt;, &lt;1;3&gt;}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1&gt;, &lt;2;2&gt;, &lt;3;1&gt;}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бинармуносабатларан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анган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ухолд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{&lt;1;2&gt;; &lt;2;2&gt;; &lt;1;1&gt;},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2&gt;, &lt;1;3&gt;, &lt;2;2&gt;, &lt;3;2&gt;, &lt;3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lastRenderedPageBreak/>
        <w:tab/>
        <w:t xml:space="preserve">2.A={6,8,9}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={2,3,4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ларда</w:t>
      </w:r>
      <w:proofErr w:type="spellEnd"/>
      <w:r w:rsidR="009010A8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B, 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-  "a 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гакаррали</w:t>
      </w:r>
      <w:proofErr w:type="spellEnd"/>
      <w:r w:rsidR="009010A8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иш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даниборат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у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олда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proofErr w:type="gram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{</w:t>
      </w:r>
      <w:proofErr w:type="gram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&lt;6;2&gt;,&lt;6:3&gt;, &lt;8;2&gt;, &lt;8;4&gt;, &lt;9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A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2;6&gt;, &lt;3;6&gt;,&lt;2;8&gt;,&lt;4;8&gt;,&lt;3;9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A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proofErr w:type="gram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</w:t>
      </w:r>
      <w:smartTag w:uri="urn:schemas-microsoft-com:office:smarttags" w:element="metricconverter">
        <w:smartTagPr>
          <w:attr w:name="ProductID" w:val="1 a"/>
        </w:smartTagPr>
        <w:r w:rsidRPr="0079164E">
          <w:rPr>
            <w:rFonts w:ascii="Times New Roman" w:hAnsi="Times New Roman" w:cs="Times New Roman"/>
            <w:color w:val="339966"/>
            <w:sz w:val="28"/>
            <w:szCs w:val="28"/>
            <w:vertAlign w:val="superscript"/>
            <w:lang w:val="en-US"/>
          </w:rPr>
          <w:t>1</w:t>
        </w:r>
        <w:proofErr w:type="gramEnd"/>
        <w:r w:rsidRPr="0079164E">
          <w:rPr>
            <w:rFonts w:ascii="Times New Roman" w:hAnsi="Times New Roman" w:cs="Times New Roman"/>
            <w:color w:val="339966"/>
            <w:sz w:val="28"/>
            <w:szCs w:val="28"/>
            <w:lang w:val="en-US"/>
          </w:rPr>
          <w:t xml:space="preserve"> a</w:t>
        </w:r>
      </w:smartTag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- " b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ан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увчис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иб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ab/>
        <w:t>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, 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Im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B,   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B,    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Im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.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3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35pt;height:16.65pt" o:ole="">
            <v:imagedata r:id="rId6" o:title=""/>
          </v:shape>
          <o:OLEObject Type="Embed" ProgID="Equation.3" ShapeID="_x0000_i1025" DrawAspect="Content" ObjectID="_1585557240" r:id="rId7"/>
        </w:objec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ёк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 a-b=5n, 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Z. 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Z  да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эквивалентлик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муносабат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т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position w:val="-72"/>
          <w:sz w:val="28"/>
          <w:szCs w:val="28"/>
        </w:rPr>
        <w:object w:dxaOrig="3200" w:dyaOrig="1560">
          <v:shape id="_x0000_i1026" type="#_x0000_t75" style="width:159.6pt;height:77.9pt" o:ole="">
            <v:imagedata r:id="rId8" o:title=""/>
          </v:shape>
          <o:OLEObject Type="Embed" ProgID="Equation.3" ShapeID="_x0000_i1026" DrawAspect="Content" ObjectID="_1585557241" r:id="rId9"/>
        </w:objec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600" w:dyaOrig="320">
          <v:shape id="_x0000_i1027" type="#_x0000_t75" style="width:30.1pt;height:16.1pt" o:ole="">
            <v:imagedata r:id="rId10" o:title=""/>
          </v:shape>
          <o:OLEObject Type="Embed" ProgID="Equation.3" ShapeID="_x0000_i1027" DrawAspect="Content" ObjectID="_1585557242" r:id="rId11"/>
        </w:objec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эквивалентлик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муносабат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 xml:space="preserve">Z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н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заро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кесишмайди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ларг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жратад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т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</w:t>
      </w:r>
      <w:proofErr w:type="spellEnd"/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  <w:r w:rsidRPr="0079164E">
        <w:rPr>
          <w:rFonts w:ascii="Times New Roman" w:hAnsi="Times New Roman" w:cs="Times New Roman"/>
          <w:color w:val="FF6600"/>
          <w:position w:val="-114"/>
          <w:sz w:val="28"/>
          <w:szCs w:val="28"/>
        </w:rPr>
        <w:object w:dxaOrig="4200" w:dyaOrig="2400">
          <v:shape id="_x0000_i1028" type="#_x0000_t75" style="width:210.1pt;height:119.8pt" o:ole="">
            <v:imagedata r:id="rId12" o:title=""/>
          </v:shape>
          <o:OLEObject Type="Embed" ProgID="Equation.3" ShapeID="_x0000_i1028" DrawAspect="Content" ObjectID="_1585557243" r:id="rId13"/>
        </w:objec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Қуйидаги тўпламларни  Декарт координаталар системасида геометрик тасвирини топинг.</w:t>
      </w:r>
    </w:p>
    <w:p w:rsidR="0079164E" w:rsidRPr="009010A8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[0;1]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</m:oMath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[0;1]</w:t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2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;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;3</m:t>
            </m:r>
          </m:e>
        </m:d>
      </m:oMath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3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3</m:t>
            </m:r>
          </m:e>
        </m:d>
      </m:oMath>
    </w:p>
    <w:p w:rsidR="0079164E" w:rsidRPr="009010A8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+∞</m:t>
            </m:r>
          </m:e>
        </m:d>
      </m:oMath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>5) [1;4]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+∞</m:t>
            </m:r>
          </m:e>
        </m:d>
      </m:oMath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6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;5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3,4</m:t>
            </m:r>
          </m:e>
        </m:d>
      </m:oMath>
    </w:p>
    <w:p w:rsidR="0079164E" w:rsidRPr="009010A8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</w:t>
      </w:r>
      <m:oMath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3</m:t>
            </m:r>
          </m:e>
        </m:d>
      </m:oMath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∞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2,3</m:t>
            </m:r>
          </m:e>
        </m:d>
      </m:oMath>
      <w:r w:rsidRPr="009010A8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9010A8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9010A8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9010A8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</w:t>
      </w:r>
      <w:r>
        <w:rPr>
          <w:rFonts w:ascii="Times New Roman" w:hAnsi="Times New Roman" w:cs="Times New Roman"/>
          <w:b/>
          <w:sz w:val="28"/>
          <w:szCs w:val="28"/>
          <w:lang w:val="uz-Cyrl-UZ"/>
        </w:rPr>
        <w:t>асалалар</w:t>
      </w:r>
    </w:p>
    <w:p w:rsidR="0079164E" w:rsidRPr="009010A8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9010A8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ab/>
      </w:r>
      <w:r w:rsidRPr="009010A8">
        <w:rPr>
          <w:rFonts w:ascii="Times New Roman" w:hAnsi="Times New Roman" w:cs="Times New Roman"/>
          <w:b/>
          <w:color w:val="FF6600"/>
          <w:sz w:val="28"/>
          <w:szCs w:val="28"/>
          <w:lang w:val="uz-Cyrl-UZ"/>
        </w:rPr>
        <w:t>МИСОЛЛАР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.  </w:t>
      </w:r>
      <w:smartTag w:uri="urn:schemas-microsoft-com:office:smarttags" w:element="metricconverter">
        <w:smartTagPr>
          <w:attr w:name="ProductID" w:val="1. М"/>
        </w:smartTagPr>
        <w:r w:rsidRPr="009010A8">
          <w:rPr>
            <w:rFonts w:ascii="Times New Roman" w:hAnsi="Times New Roman" w:cs="Times New Roman"/>
            <w:color w:val="FF6600"/>
            <w:sz w:val="28"/>
            <w:szCs w:val="28"/>
            <w:lang w:val="uz-Cyrl-UZ"/>
          </w:rPr>
          <w:t>1. М</w:t>
        </w:r>
      </w:smartTag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 - ихтиёрий табиатли элементларнрнинг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андайдир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ш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маган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плами, А={B: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C"/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М}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лсин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олда f:A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 xml:space="preserve">A акслантиршни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А) f(b)=M\b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риниш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сак, f А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нган унар амал (оператор) дан иборат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9010A8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2. А 1-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мисолдаг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си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.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гар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кслантирш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proofErr w:type="gramStart"/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proofErr w:type="gramEnd"/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)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8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риниш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ерилс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,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р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ккал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-A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н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инар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алд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борат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 xml:space="preserve">3.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натурал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онлар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,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)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тайинлан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натурал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gram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он б</w:t>
      </w:r>
      <w:proofErr w:type="gram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и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кслантириш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)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)=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=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)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риниш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ерилс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,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f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-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н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n-ар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ал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.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жой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),- 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натурал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онларнинг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энг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катт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умумий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увчис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 xml:space="preserve">4. </w:t>
      </w:r>
      <w:proofErr w:type="gram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</w:t>
      </w:r>
      <w:proofErr w:type="gram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иш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ал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буту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онлар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системасида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ни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амалдан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6600"/>
          <w:sz w:val="28"/>
          <w:szCs w:val="28"/>
        </w:rPr>
        <w:t>иборат</w:t>
      </w:r>
      <w:proofErr w:type="spellEnd"/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ЛАР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. 8. Бутун сонлар системасида 0 қўшиш амалига нисбатан, 1 кўпайтириш амалига нисбатан ҳам ўнг ҳам чап нейтрал элементлардир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9.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6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тўпламларнинг бирлашмаси амалига нисбатан универсал тўплам Х тўпламнинг кесишмаси амалига нисбатан нейтрал элементлардир.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color w:val="FF0000"/>
          <w:sz w:val="28"/>
          <w:szCs w:val="28"/>
        </w:rPr>
        <w:t>МИСОЛЛАР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. 10.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Бутун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онларн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шиш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малига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нисбатан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а га (-а)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имметрик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(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рам</w:t>
      </w:r>
      <w:proofErr w:type="gram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>-</w:t>
      </w:r>
      <w:proofErr w:type="gramEnd"/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рш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>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</w:rPr>
        <w:tab/>
        <w:t xml:space="preserve">11.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Рационал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онларн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к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пайтириш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амалига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proofErr w:type="gram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нисбатан</w:t>
      </w:r>
      <w:proofErr w:type="spellEnd"/>
      <w:proofErr w:type="gram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а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sym w:font="Symbol" w:char="F0B9"/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0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рационал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онга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а</w:t>
      </w:r>
      <w:r w:rsidRPr="0079164E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-1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=1/а 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симметрик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 (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тескар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>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color w:val="FF0000"/>
          <w:sz w:val="28"/>
          <w:szCs w:val="28"/>
        </w:rPr>
        <w:t>лади</w:t>
      </w:r>
      <w:proofErr w:type="spellEnd"/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666699"/>
          <w:sz w:val="28"/>
          <w:szCs w:val="28"/>
          <w:lang w:val="uz-Cyrl-UZ"/>
        </w:rPr>
        <w:lastRenderedPageBreak/>
        <w:t>МИСОЛ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. 12. Агар В,С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N, B={2,4,6,...,2n,...}, C={1,3,5,...,2n-1,...} бўлса, В натурал сонларни қўшиш ва кўпайтириш амалларига нисбатан ёпиқ, С эса кўпайтириш амалига нисбатан ёпиқ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Қуйидаги тўпламларда  +, -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:  амалларининг қайси бири алгебраик амал бўлади. Агар алгебраик амал бўлса, улар коммутатив,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2) 2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 3) T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4) 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ℤ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n: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6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ℚ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7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8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\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9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\Q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1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2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13)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2  Агар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,3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ўпламларда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*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амал мос равишда қуйидаги Келли жадвали ёрдамида берилган бўлса, уни коммутатив ва ассоциатив эканлигини исбот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3540"/>
        </w:tabs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tbl>
      <w:tblPr>
        <w:tblpPr w:leftFromText="180" w:rightFromText="180" w:vertAnchor="text" w:horzAnchor="page" w:tblpX="7978" w:tblpY="440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567"/>
        <w:gridCol w:w="567"/>
        <w:gridCol w:w="567"/>
      </w:tblGrid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                       2) 3)                                                                                                                        </w:t>
      </w:r>
    </w:p>
    <w:tbl>
      <w:tblPr>
        <w:tblpPr w:leftFromText="180" w:rightFromText="180" w:vertAnchor="text" w:horzAnchor="page" w:tblpX="2038" w:tblpY="2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567"/>
        <w:gridCol w:w="567"/>
      </w:tblGrid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</w:tbl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vanish/>
          <w:sz w:val="28"/>
          <w:szCs w:val="28"/>
        </w:rPr>
      </w:pPr>
    </w:p>
    <w:tbl>
      <w:tblPr>
        <w:tblpPr w:leftFromText="180" w:rightFromText="180" w:vertAnchor="text" w:horzAnchor="margin" w:tblpXSpec="center" w:tblpY="-6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567"/>
        <w:gridCol w:w="567"/>
        <w:gridCol w:w="567"/>
      </w:tblGrid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9010A8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3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 қуйидагиларнинг қайси бири амал бўлади? Агар амал бўлса, улар коммутатив ва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+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2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+b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∙b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      6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z-Cyrl-UZ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e>
        </m:fun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max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,b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8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min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,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9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-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4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+b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 қўшиш ва кўпайтириш амалларига нисбатан ёпиқ бўладими, бу тўпламда қўшиш ва кўпайтириш амалларига нисбатан нейтрал элементлар мавжудми?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>Қуйидаги тўпламларни қайси бири алгебраик система бўлади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1) Z[</w:t>
      </w:r>
      <m:oMath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e>
        </m:ra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]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:a,b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                               2) Q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 xml:space="preserve">:a,b∈Q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K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                                 4) L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P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                                  6) E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:a,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R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Z;      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8) 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R;    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9)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4B53BF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>тенгламани еч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 xml:space="preserve">   ∆  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bi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бўлсин, у ҳолда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a-bi</m:t>
        </m:r>
      </m:oMath>
      <w:r w:rsidRPr="0079164E">
        <w:rPr>
          <w:rFonts w:eastAsia="Times New Roman"/>
          <w:color w:val="0000FF"/>
          <w:sz w:val="28"/>
          <w:szCs w:val="28"/>
        </w:rPr>
        <w:t>бўлади.</w:t>
      </w:r>
    </w:p>
    <w:p w:rsidR="0079164E" w:rsidRPr="0079164E" w:rsidRDefault="004B53BF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+bi</m:t>
                  </m:r>
                </m:e>
              </m:d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-b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2abi-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a-bi=0⇒</m:t>
          </m:r>
        </m:oMath>
      </m:oMathPara>
    </w:p>
    <w:p w:rsidR="0079164E" w:rsidRPr="0079164E" w:rsidRDefault="004B53BF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a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b-b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i=0⇔</m:t>
          </m:r>
        </m:oMath>
      </m:oMathPara>
    </w:p>
    <w:p w:rsidR="0079164E" w:rsidRPr="0079164E" w:rsidRDefault="004B53BF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a-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ab-b=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b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-1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0⇒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=0⋁a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 xml:space="preserve"> 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)   </m:t>
        </m:r>
        <m:r>
          <w:rPr>
            <w:rFonts w:ascii="Cambria Math" w:eastAsia="Times New Roman" w:hAnsi="Cambria Math"/>
            <w:sz w:val="28"/>
            <w:szCs w:val="28"/>
          </w:rPr>
          <m:t>b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=0 </m:t>
        </m:r>
        <m:r>
          <w:rPr>
            <w:rFonts w:ascii="Cambria Math" w:eastAsia="Times New Roman" w:hAnsi="Cambria Math"/>
            <w:sz w:val="28"/>
            <w:szCs w:val="28"/>
          </w:rPr>
          <m:t xml:space="preserve">  бўлганда  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  <w:lang w:val="en-US"/>
          </w:rPr>
          <m:t>+</m:t>
        </m:r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=0⇒(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0⋁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-1)</m:t>
        </m:r>
      </m:oMath>
      <w:r w:rsidRPr="009010A8">
        <w:rPr>
          <w:rFonts w:eastAsia="Times New Roman"/>
          <w:color w:val="0000FF"/>
          <w:sz w:val="28"/>
          <w:szCs w:val="28"/>
          <w:lang w:val="en-US"/>
        </w:rPr>
        <w:t>,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>b)   a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 xml:space="preserve">    бўлганда    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⇒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⋁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=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.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</w:p>
    <w:p w:rsidR="0079164E" w:rsidRPr="0079164E" w:rsidRDefault="0079164E" w:rsidP="0079164E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Демак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 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-1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лар берилган тенгламанинг илдизлари бўлади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4-10i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исоблансин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sign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0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гани учун  қуйидагига эга бўламиз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z=±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4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-i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4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val="uz-Cyrl-U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±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67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-i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2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val="uz-Cyrl-U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val="uz-Cyrl-UZ"/>
                            </w:rPr>
                            <m:t>676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±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4+26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-i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-24+26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den>
                  </m:f>
                </m:e>
              </m:rad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±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-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w:proofErr w:type="gramStart"/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  <w:proofErr w:type="gramEnd"/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=1-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i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онни триганометрик шаклда ёз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a=1 , b=-1  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гани учун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r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+1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 ⋀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a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, 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sin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=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b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⇒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⇒φ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arg</m:t>
              </m:r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7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⋀z=1-i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e>
          </m:ra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7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den>
                  </m:f>
                </m:e>
              </m:func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 xml:space="preserve">+isin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∇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=1    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бўлса, 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∆   z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1⇒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-z+1=0⇒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-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,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 .</m:t>
          </m:r>
        </m:oMath>
      </m:oMathPara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ни ҳисоблаш учу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ни триганометрик шаклга келтирамиз.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(Шу каби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) .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</m:t>
            </m:r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 чунки   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in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os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шу каби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  Демак,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+isin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⇒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990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π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e>
                  </m:func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+isin 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990</m:t>
              </m:r>
            </m:sup>
          </m:sSup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∙1990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+isin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∙1990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+isin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π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+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</m:oMath>
      </m:oMathPara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990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-1990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,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990</m:t>
              </m:r>
            </m:sup>
          </m:sSubSup>
          <m:r>
            <w:rPr>
              <w:rFonts w:ascii="Cambria Math" w:eastAsia="Times New Roman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990</m:t>
                  </m:r>
                </m:sup>
              </m:sSubSup>
            </m:den>
          </m:f>
          <m:r>
            <w:rPr>
              <w:rFonts w:ascii="Cambria Math" w:eastAsia="Times New Roman" w:hAnsi="Cambria Math" w:cs="Times New Roman"/>
              <w:sz w:val="28"/>
              <w:szCs w:val="28"/>
            </w:rPr>
            <m:t>=-1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br/>
        <w:t xml:space="preserve"> 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Шу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color w:val="0000FF"/>
          <w:sz w:val="28"/>
          <w:szCs w:val="28"/>
        </w:rPr>
        <w:t>каби</w:t>
      </w:r>
      <w:proofErr w:type="spellEnd"/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b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ни ҳисоблашни ўқувчига қолдирамиз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Қуйидаги </w:t>
      </w:r>
      <w:proofErr w:type="spellStart"/>
      <w:r w:rsidRPr="0079164E">
        <w:rPr>
          <w:rFonts w:eastAsia="Times New Roman"/>
          <w:color w:val="0000FF"/>
          <w:sz w:val="28"/>
          <w:szCs w:val="28"/>
          <w:lang w:val="ru-RU"/>
        </w:rPr>
        <w:t>сонларни</w:t>
      </w:r>
      <w:proofErr w:type="spellEnd"/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</w:t>
      </w:r>
      <w:proofErr w:type="spellStart"/>
      <w:r w:rsidRPr="0079164E">
        <w:rPr>
          <w:rFonts w:eastAsia="Times New Roman"/>
          <w:color w:val="0000FF"/>
          <w:sz w:val="28"/>
          <w:szCs w:val="28"/>
          <w:lang w:val="ru-RU"/>
        </w:rPr>
        <w:t>триганометрик</w:t>
      </w:r>
      <w:proofErr w:type="spellEnd"/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</w:t>
      </w:r>
      <w:proofErr w:type="spellStart"/>
      <w:r w:rsidRPr="0079164E">
        <w:rPr>
          <w:rFonts w:eastAsia="Times New Roman"/>
          <w:color w:val="0000FF"/>
          <w:sz w:val="28"/>
          <w:szCs w:val="28"/>
          <w:lang w:val="ru-RU"/>
        </w:rPr>
        <w:t>шаклда</w:t>
      </w:r>
      <w:proofErr w:type="spellEnd"/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</w:t>
      </w:r>
      <w:proofErr w:type="spellStart"/>
      <w:r w:rsidRPr="0079164E">
        <w:rPr>
          <w:rFonts w:eastAsia="Times New Roman"/>
          <w:color w:val="0000FF"/>
          <w:sz w:val="28"/>
          <w:szCs w:val="28"/>
          <w:lang w:val="ru-RU"/>
        </w:rPr>
        <w:t>ёзинг</w:t>
      </w:r>
      <w:proofErr w:type="spellEnd"/>
      <w:r w:rsidRPr="0079164E">
        <w:rPr>
          <w:rFonts w:eastAsia="Times New Roman"/>
          <w:color w:val="0000FF"/>
          <w:sz w:val="28"/>
          <w:szCs w:val="28"/>
          <w:lang w:val="ru-RU"/>
        </w:rPr>
        <w:t>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)  2;   2)  -2;   3)  </w:t>
      </w:r>
      <m:oMath>
        <m:r>
          <w:rPr>
            <w:rFonts w:ascii="Cambria Math" w:eastAsia="Times New Roman" w:hAnsi="Cambria Math"/>
            <w:sz w:val="28"/>
            <w:szCs w:val="28"/>
          </w:rPr>
          <m:t>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6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7)  </w:t>
      </w:r>
      <m:oMath>
        <m:r>
          <w:rPr>
            <w:rFonts w:ascii="Cambria Math" w:eastAsia="Times New Roman" w:hAnsi="Cambria Math"/>
            <w:sz w:val="28"/>
            <w:szCs w:val="28"/>
          </w:rPr>
          <m:t>-1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8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0)  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1)  </w:t>
      </w:r>
      <m:oMath>
        <m:r>
          <w:rPr>
            <w:rFonts w:ascii="Cambria Math" w:eastAsia="Times New Roman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2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w:proofErr w:type="gramStart"/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  <w:proofErr w:type="gramEnd"/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4) -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w:proofErr w:type="gramStart"/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</w:t>
      </w:r>
      <w:proofErr w:type="gramEnd"/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15)  </w:t>
      </w:r>
      <m:oMath>
        <m:r>
          <w:rPr>
            <w:rFonts w:ascii="Cambria Math" w:eastAsia="Times New Roman" w:hAnsi="Cambria Math"/>
            <w:sz w:val="28"/>
            <w:szCs w:val="28"/>
          </w:rPr>
          <m:t>2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6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ab/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 Жадвалдан фойдаланиб, фуйидаги комплекс сонларни триганометрик шаклда ёз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r>
          <w:rPr>
            <w:rFonts w:ascii="Cambria Math" w:eastAsia="Times New Roman" w:hAnsi="Cambria Math"/>
            <w:sz w:val="28"/>
            <w:szCs w:val="28"/>
          </w:rPr>
          <m:t>3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2)  </w:t>
      </w:r>
      <m:oMath>
        <m:r>
          <w:rPr>
            <w:rFonts w:ascii="Cambria Math" w:eastAsia="Times New Roman" w:hAnsi="Cambria Math"/>
            <w:sz w:val="28"/>
            <w:szCs w:val="28"/>
          </w:rPr>
          <m:t>4-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3)  </w:t>
      </w:r>
      <m:oMath>
        <m:r>
          <w:rPr>
            <w:rFonts w:ascii="Cambria Math" w:eastAsia="Times New Roman" w:hAnsi="Cambria Math"/>
            <w:sz w:val="28"/>
            <w:szCs w:val="28"/>
          </w:rPr>
          <m:t>-2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1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 w:firstLine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Агар          </w:t>
      </w:r>
      <m:oMath>
        <m:r>
          <w:rPr>
            <w:rFonts w:ascii="Cambria Math" w:eastAsia="Times New Roman" w:hAnsi="Cambria Math"/>
            <w:sz w:val="28"/>
            <w:szCs w:val="28"/>
          </w:rPr>
          <m:t>z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бўлса, 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2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den>
            </m:f>
          </m:e>
        </m:func>
      </m:oMath>
      <w:r w:rsidRPr="0079164E">
        <w:rPr>
          <w:rFonts w:eastAsia="Times New Roman"/>
          <w:color w:val="0000FF"/>
          <w:sz w:val="28"/>
          <w:szCs w:val="28"/>
        </w:rPr>
        <w:t xml:space="preserve">     эканлигини исботланг;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x,y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R  деб фараз қилиб,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x+8i+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y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i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енгламадан  х  ва  у  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∆  x+8i+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y-3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i=1⇒x+yi=1-5i⇔x=1,y=-5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∇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</w:p>
    <w:p w:rsidR="0079164E" w:rsidRPr="0079164E" w:rsidRDefault="004B53BF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-4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-i</m:t>
                  </m:r>
                </m:e>
              </m:d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+i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+4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+i</m:t>
                  </m:r>
                </m:e>
              </m:d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-i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-4i</m:t>
                  </m:r>
                </m:e>
              </m:d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-i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-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+i</m:t>
                  </m:r>
                </m:e>
              </m:d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+4i</m:t>
                  </m:r>
                </m:e>
              </m:d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+i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-i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+i</m:t>
                  </m:r>
                </m:e>
              </m:d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068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-4i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(3-4i)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+4i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(3+4i)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5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-7-24i</m:t>
                  </m:r>
                </m:e>
              </m:d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-7+24i</m:t>
                  </m: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48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.  </m:t>
          </m:r>
          <m:r>
            <m:rPr>
              <m:sty m:val="p"/>
            </m:rPr>
            <w:rPr>
              <w:rFonts w:ascii="Cambria Math" w:eastAsia="Times New Roman" w:hAnsi="Cambria Math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</w:p>
    <w:p w:rsidR="0079164E" w:rsidRPr="0079164E" w:rsidRDefault="004B53BF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,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   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бўлса ,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</w:rPr>
            <m:t>бўлишини исботланг.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 xml:space="preserve">∆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;  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∙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4B53BF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Булардан 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∙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</m:oMath>
      <w:r w:rsidRPr="0079164E">
        <w:rPr>
          <w:rFonts w:eastAsia="Times New Roman"/>
          <w:color w:val="0000FF"/>
          <w:sz w:val="28"/>
          <w:szCs w:val="28"/>
        </w:rPr>
        <w:t xml:space="preserve">   келиб чиқади.  </w: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9010A8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Қуйидаги тенгламаларда  х  ва  у  ларни ҳақиқий сон ҳисоблаб, улар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2-5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4-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6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-3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4)  </w:t>
      </w:r>
      <m:oMath>
        <m:r>
          <w:rPr>
            <w:rFonts w:ascii="Cambria Math" w:eastAsia="Times New Roman" w:hAnsi="Cambria Math"/>
            <w:sz w:val="28"/>
            <w:szCs w:val="28"/>
          </w:rPr>
          <m:t>x+8i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y-3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i=1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-2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-2-4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=3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3.  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w:proofErr w:type="gramStart"/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  <w:proofErr w:type="gramEnd"/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4. Бирнинг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29" type="#_x0000_t75" style="width:10.2pt;height:11.8pt" o:ole="">
            <v:imagedata r:id="rId14" o:title=""/>
          </v:shape>
          <o:OLEObject Type="Embed" ProgID="Equation.3" ShapeID="_x0000_i1029" DrawAspect="Content" ObjectID="_1585557244" r:id="rId15"/>
        </w:object>
      </w:r>
      <w:r w:rsidRPr="0079164E">
        <w:rPr>
          <w:rFonts w:eastAsia="Times New Roman"/>
          <w:color w:val="0000FF"/>
          <w:sz w:val="28"/>
          <w:szCs w:val="28"/>
        </w:rPr>
        <w:t>-даражали илдизлари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0" type="#_x0000_t75" style="width:10.2pt;height:11.8pt" o:ole="">
            <v:imagedata r:id="rId16" o:title=""/>
          </v:shape>
          <o:OLEObject Type="Embed" ProgID="Equation.3" ShapeID="_x0000_i1030" DrawAspect="Content" ObjectID="_1585557245" r:id="rId17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3  2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1" type="#_x0000_t75" style="width:10.2pt;height:11.8pt" o:ole="">
            <v:imagedata r:id="rId16" o:title=""/>
          </v:shape>
          <o:OLEObject Type="Embed" ProgID="Equation.3" ShapeID="_x0000_i1031" DrawAspect="Content" ObjectID="_1585557246" r:id="rId18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4  3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2" type="#_x0000_t75" style="width:10.2pt;height:11.8pt" o:ole="">
            <v:imagedata r:id="rId16" o:title=""/>
          </v:shape>
          <o:OLEObject Type="Embed" ProgID="Equation.3" ShapeID="_x0000_i1032" DrawAspect="Content" ObjectID="_1585557247" r:id="rId19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6 4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3" type="#_x0000_t75" style="width:10.2pt;height:11.8pt" o:ole="">
            <v:imagedata r:id="rId16" o:title=""/>
          </v:shape>
          <o:OLEObject Type="Embed" ProgID="Equation.3" ShapeID="_x0000_i1033" DrawAspect="Content" ObjectID="_1585557248" r:id="rId20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>8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9010A8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9010A8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lastRenderedPageBreak/>
        <w:t>Мисоллар</w:t>
      </w:r>
    </w:p>
    <w:p w:rsidR="0079164E" w:rsidRPr="009010A8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12" o:spid="_x0000_s1097" type="#_x0000_t32" style="position:absolute;left:0;text-align:left;margin-left:328.85pt;margin-top:50.05pt;width:3pt;height:0;flip:x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11" o:spid="_x0000_s1096" type="#_x0000_t32" style="position:absolute;left:0;text-align:left;margin-left:318.35pt;margin-top:17.8pt;width:5.25pt;height:0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SATCUWACAAB2BAAADgAAAAAAAAAAAAAAAAAuAgAAZHJzL2Uy&#10;b0RvYy54bWxQSwECLQAUAAYACAAAACEAcCrks+AAAAAJAQAADwAAAAAAAAAAAAAAAAC6BAAAZHJz&#10;L2Rvd25yZXYueG1sUEsFBgAAAAAEAAQA8wAAAMc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олилиния 10" o:spid="_x0000_s1095" style="position:absolute;left:0;text-align:left;margin-left:318.35pt;margin-top:17.8pt;width:38pt;height:32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" path="m,c340,43,680,87,720,195,760,303,330,570,240,645e" filled="f">
            <v:path arrowok="t" o:connecttype="custom" o:connectlocs="0,0;457200,123825;152400,409575" o:connectangles="0,0,0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9" o:spid="_x0000_s1094" type="#_x0000_t32" style="position:absolute;left:0;text-align:left;margin-left:331.1pt;margin-top:54.5pt;width:3pt;height:0;flip:x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8" o:spid="_x0000_s1093" type="#_x0000_t32" style="position:absolute;left:0;text-align:left;margin-left:340.85pt;margin-top:50.05pt;width:0;height:.0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3QStI1wCAAByBAAADgAAAAAAAAAAAAAAAAAuAgAAZHJzL2Uyb0RvYy54&#10;bWxQSwECLQAUAAYACAAAACEA1lZV/t4AAAALAQAADwAAAAAAAAAAAAAAAAC2BAAAZHJzL2Rvd25y&#10;ZXYueG1sUEsFBgAAAAAEAAQA8wAAAMEFAAAAAA==&#10;">
            <v:stroke endarrow="block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-1 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7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7 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br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2.МИСОЛ  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0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0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0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∆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0  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9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19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0  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10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~    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0  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Бу системадан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ларни топамиз. Демак, берилган система ягона ноль ечилма 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)  га эга 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8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lastRenderedPageBreak/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λ</m:t>
        </m:r>
      </m:oMath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нинг қайси қиймаиларида фуйидаги тенгламалар системалари биргалашган бўлади?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ғ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λ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λ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4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</w:p>
    <w:p w:rsidR="0079164E" w:rsidRPr="009010A8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7" o:spid="_x0000_s1092" type="#_x0000_t32" style="position:absolute;left:0;text-align:left;margin-left:328.85pt;margin-top:50.05pt;width:3pt;height:0;flip:x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6" o:spid="_x0000_s1091" type="#_x0000_t32" style="position:absolute;left:0;text-align:left;margin-left:318.35pt;margin-top:17.8pt;width:5.25pt;height:0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B+waHmACAAB0BAAADgAAAAAAAAAAAAAAAAAuAgAAZHJzL2Uy&#10;b0RvYy54bWxQSwECLQAUAAYACAAAACEAcCrks+AAAAAJAQAADwAAAAAAAAAAAAAAAAC6BAAAZHJz&#10;L2Rvd25yZXYueG1sUEsFBgAAAAAEAAQA8wAAAMc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олилиния 5" o:spid="_x0000_s1090" style="position:absolute;left:0;text-align:left;margin-left:318.35pt;margin-top:17.8pt;width:38pt;height:32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" path="m,c340,43,680,87,720,195,760,303,330,570,240,645e" filled="f">
            <v:path arrowok="t" o:connecttype="custom" o:connectlocs="0,0;457200,123825;152400,409575" o:connectangles="0,0,0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4" o:spid="_x0000_s1089" type="#_x0000_t32" style="position:absolute;left:0;text-align:left;margin-left:331.1pt;margin-top:54.5pt;width:3pt;height:0;flip:x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">
            <v:stroke endarrow="block"/>
          </v:shape>
        </w:pict>
      </w:r>
      <w:r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w:pict>
          <v:shape id="Прямая со стрелкой 3" o:spid="_x0000_s1088" type="#_x0000_t32" style="position:absolute;left:0;text-align:left;margin-left:340.85pt;margin-top:50.05pt;width:0;height:.0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y55iklwCAAByBAAADgAAAAAAAAAAAAAAAAAuAgAAZHJzL2Uyb0RvYy54&#10;bWxQSwECLQAUAAYACAAAACEA1lZV/t4AAAALAQAADwAAAAAAAAAAAAAAAAC2BAAAZHJzL2Rvd25y&#10;ZXYueG1sUEsFBgAAAAAEAAQA8wAAAMEFAAAAAA==&#10;">
            <v:stroke endarrow="block"/>
          </v:shape>
        </w:pic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="0079164E"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-1 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  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8"/>
                      <w:szCs w:val="28"/>
                      <w:lang w:val="uz-Cyrl-UZ"/>
                    </w:rPr>
                    <m:t>=-5</m:t>
                  </m: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9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9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7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 xml:space="preserve">=17 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4.1. Қуйидаги тенгламалар системаларини Гаусс усулида еч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8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9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9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10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lastRenderedPageBreak/>
        <w:t xml:space="preserve">11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12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4</m:t>
                </m:r>
              </m:e>
            </m:eqArr>
          </m:e>
        </m:d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sz w:val="28"/>
          <w:szCs w:val="28"/>
        </w:rPr>
        <w:tab/>
      </w: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24"/>
        <w:gridCol w:w="1720"/>
        <w:gridCol w:w="1985"/>
        <w:gridCol w:w="1842"/>
      </w:tblGrid>
      <w:tr w:rsidR="0079164E" w:rsidRPr="0079164E" w:rsidTr="009010A8">
        <w:tc>
          <w:tcPr>
            <w:tcW w:w="1824" w:type="dxa"/>
          </w:tcPr>
          <w:p w:rsidR="0079164E" w:rsidRPr="0079164E" w:rsidRDefault="004B53BF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4B53BF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4B53BF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4B53BF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9010A8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9010A8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Қуйидаги бир жинсли тенгламалар системаси  ечимларини топинг.</w:t>
      </w:r>
    </w:p>
    <w:p w:rsidR="0079164E" w:rsidRPr="0079164E" w:rsidRDefault="004B53BF" w:rsidP="0079164E">
      <w:pPr>
        <w:pStyle w:val="af2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1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="0079164E" w:rsidRPr="0079164E">
        <w:rPr>
          <w:rFonts w:eastAsia="Times New Roman"/>
          <w:color w:val="008000"/>
          <w:sz w:val="28"/>
          <w:szCs w:val="28"/>
        </w:rPr>
        <w:t xml:space="preserve">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1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</m:eqArr>
          </m:e>
        </m: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                   4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4B53BF" w:rsidP="0079164E">
      <w:pPr>
        <w:pStyle w:val="af2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="0079164E" w:rsidRPr="0079164E">
        <w:rPr>
          <w:rFonts w:eastAsia="Times New Roman"/>
          <w:color w:val="008000"/>
          <w:sz w:val="28"/>
          <w:szCs w:val="28"/>
        </w:rPr>
        <w:t xml:space="preserve">                                      6)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МИСОЛЛАР. 1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нинг барча элемент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3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3    1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6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Демак 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нинг  элементла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3!=6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та экан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2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3 -  даражали ўринга қўйишларнинг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 ва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кўпайтма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3    2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Демак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≠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ундан умумий ҳолда ўринга қўйишларни кўпайтириш коммутативлик хоссосига эга эмас деган ҳулосага келамиз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ab/>
        <w:t xml:space="preserve">3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даги ҳамма жуфт ва тоқ ўринга қўйишларнинг сон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ги тартибсизлик йўқ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 тартибсизлик бор. Шу каби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да ҳам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иккита тартибсизлик бор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лар жуфт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6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лар тоқ ўринга қўйишлар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3</m:t>
                  </m:r>
                </m:e>
              </m:mr>
            </m:m>
          </m:e>
        </m:d>
      </m:oMath>
      <w:r w:rsidR="0079164E"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6. Қуйидаги ўринга қўйишларни кўрсатилган тартибда кўпайтир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lastRenderedPageBreak/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4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3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4    5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4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2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4   1    5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5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1    3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1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3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.</m:t>
        </m:r>
      </m:oMath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7.  Қуйидаги ўринга қўйишларни жуфт ёки тоқлигини аниқ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            3)  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5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    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5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    8    9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9    6    3    2    5    4    7    8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1    6    4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7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6    1    2    3    4    7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23</m:t>
                  </m:r>
                </m:e>
              </m:mr>
            </m:m>
          </m:e>
        </m:d>
      </m:oMath>
      <w:r w:rsidR="0079164E"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Ушбу детерминантни детерминант хоссаларидан фойдаланиб хисоблай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position w:val="-138"/>
          <w:sz w:val="28"/>
          <w:szCs w:val="28"/>
          <w:lang w:val="uz-Cyrl-UZ"/>
        </w:rPr>
        <w:object w:dxaOrig="9180" w:dyaOrig="2920">
          <v:shape id="_x0000_i1034" type="#_x0000_t75" style="width:458.85pt;height:145.6pt" o:ole="">
            <v:imagedata r:id="rId21" o:title=""/>
          </v:shape>
          <o:OLEObject Type="Embed" ProgID="Equation.DSMT4" ShapeID="_x0000_i1034" DrawAspect="Content" ObjectID="_1585557249" r:id="rId22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16"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идаги детерминантлар ҳисоблан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2)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;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4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      c+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5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</m:t>
                </m:r>
              </m:e>
            </m:eqArr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6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7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+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2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+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1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eqArr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10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;           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1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  1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</m:m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1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c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d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b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1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-1       3      8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       1   -3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1       2       3 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-2  -2       2       7</m:t>
                </m:r>
              </m:e>
            </m:eqArr>
          </m:e>
        </m:d>
        <w:proofErr w:type="gramStart"/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;</w:t>
      </w:r>
      <w:proofErr w:type="gramEnd"/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1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-1       0  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3       1   -2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4       2       6 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0      2       2   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1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   2        4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     3       2  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5        4    - 3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6     5        1      -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исоллар. 1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.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детерминантни  3- сатри бўйича ёйиб чиқ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=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2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1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1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3</m:t>
            </m:r>
          </m:e>
        </m:d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4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4+4+0+0-8-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-6-3+0-12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9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4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8-72=-54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даги детерминантларни мақсадга мувофиқ танлаб олинган сатри (устун) элементлари бўйича ёйиб ҳисоблансин:</w:t>
      </w:r>
    </w:p>
    <w:p w:rsidR="0079164E" w:rsidRPr="009010A8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  4  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1   -2     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-2    1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0    1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9010A8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 2       3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-2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    1       0 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  2       2       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9010A8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  1      2  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3      4      5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 0      0  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9010A8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9010A8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1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0      0      8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9010A8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5      2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8      3      5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7      2      4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9010A8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 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-2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3    -1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 2      1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-1      1  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9010A8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9010A8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lastRenderedPageBreak/>
        <w:t xml:space="preserve">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a      b      c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x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y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0      z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9010A8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 a      b      c</m:t>
                </m:r>
              </m:e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  1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b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 xml:space="preserve">      0      1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c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 xml:space="preserve">      0      0 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9010A8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x      x      x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 a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b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  0      0      c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i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-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матрицага тескари матрица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А  ва  I  матрицаларга бир вақтда  1), 2)  сатр элементар алмаштиришларини бажариб  А  ни бирлик матрицага келтирсак,   I  бирлик матрица 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матрицага келади. Яъни: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7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</m:oMath>
      </m:oMathPara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Демак,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ақиқатан ҳам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6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-3+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6+10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-5+8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-4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9+14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-7+1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6-5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УСТАҚИЛ ЕЧ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ab/>
        <w:t>5.13. Қуйидаги матрицаларга тескари матрица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3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5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6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8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8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9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8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1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9010A8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9010A8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lastRenderedPageBreak/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ИСОЛЛАР:  1.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1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3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3,6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уч ўлчовли векторлар системасининг чизиқли боғланмаган  (эркли</w:t>
      </w:r>
      <w:proofErr w:type="gramStart"/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)</w:t>
      </w:r>
      <w:proofErr w:type="gramEnd"/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экалиги кўрсат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Охирги тенгламалар системасини ечиб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га эга бўламиз. Демак, берилган векторлар системаси чизиқли боғланмаган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=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ЛАР: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3,4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даги чизиқли боғланиш текшир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w:lastRenderedPageBreak/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4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=0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~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uz-Cyrl-UZ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Қуйдаги  векторлар системасини чизиқли боғланган ёки боғланмаган эканлигини               текшир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1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1,4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2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1,3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3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4,3,-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5,-4,-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4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5,1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-1,3,-6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4,2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5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0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0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0,-1,-1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0,-1,-1,0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6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4,1,2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9,-11,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8,-2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3,15,5,-7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7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-3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1,5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4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8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5,4,3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3,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8,1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9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7,1&gt;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атрицанинг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Ечиш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8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ρ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3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5.8. Қуйидаги матрицаларни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9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2) 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3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4B53BF" w:rsidP="0079164E">
      <w:pPr>
        <w:pStyle w:val="af2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2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4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2  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1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 7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1   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8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;     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4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    6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  0   0   1   4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2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1   3   6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14  3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4   5   6  32  7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w:lastRenderedPageBreak/>
          <m:t xml:space="preserve">7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7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9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 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  <w:proofErr w:type="gramEnd"/>
        <m:r>
          <w:rPr>
            <w:rFonts w:ascii="Cambria Math" w:eastAsia="Times New Roman" w:hAnsi="Cambria Math" w:cs="Times New Roman"/>
            <w:sz w:val="28"/>
            <w:szCs w:val="28"/>
          </w:rPr>
          <m:t xml:space="preserve"> 9)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4B53BF" w:rsidP="0079164E">
      <w:pPr>
        <w:pStyle w:val="af2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   1   1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   3   1   1 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4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 xml:space="preserve">1   1   1   1 </m:t>
                </m:r>
              </m:e>
            </m:eqArr>
          </m:e>
        </m:d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;      1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0   1   0   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0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0   1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3   4   5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3   4   5   6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="0079164E" w:rsidRPr="0079164E">
        <w:rPr>
          <w:rFonts w:eastAsia="Times New Roman"/>
          <w:color w:val="0000FF"/>
          <w:sz w:val="28"/>
          <w:szCs w:val="28"/>
        </w:rPr>
        <w:t xml:space="preserve">     1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-1   2   0   0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-1   2   0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0 -1   0   2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-1   0   0   1   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0   0   1 -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-1   1   0   1   1   2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3)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3  -1    2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-1     2    3    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2-3 -1 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4    1    5    1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-4   7   5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4)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3    4  -1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-1     2    0     1    2 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1    3    2  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8 -5-12  5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5)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3   3   2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   5   2   3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   1 -5   0 -7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5   7     1    4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>Ечиш. Берилган системанинг асосий матрицасини рангини топамиз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A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6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2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5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3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:rsidR="0079164E" w:rsidRPr="009010A8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  <w:proofErr w:type="gramStart"/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R</w:t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en-US"/>
        </w:rPr>
        <w:t>(</w:t>
      </w:r>
      <w:proofErr w:type="gramEnd"/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A</w:t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en-US"/>
        </w:rPr>
        <w:t xml:space="preserve">)=2 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а     </w:t>
      </w:r>
      <w:r w:rsidRPr="009010A8">
        <w:rPr>
          <w:rFonts w:ascii="Times New Roman" w:hAnsi="Times New Roman" w:cs="Times New Roman"/>
          <w:color w:val="0000FF"/>
          <w:sz w:val="28"/>
          <w:szCs w:val="28"/>
          <w:lang w:val="en-US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R(A)  бўлгани учун  5.8-теоремага асосан берилган биржинсли тенгламалар системаси фундаментал ечимлари  2  та ечимдан иборат бўлади. Уни топиш учун аввал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24"/>
        <w:gridCol w:w="1720"/>
        <w:gridCol w:w="1985"/>
        <w:gridCol w:w="1842"/>
      </w:tblGrid>
      <w:tr w:rsidR="0079164E" w:rsidRPr="0079164E" w:rsidTr="009010A8">
        <w:tc>
          <w:tcPr>
            <w:tcW w:w="1824" w:type="dxa"/>
          </w:tcPr>
          <w:p w:rsidR="0079164E" w:rsidRPr="0079164E" w:rsidRDefault="004B53BF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4B53BF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4B53BF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4B53BF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9010A8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9010A8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4B53BF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1,-5,1,0&gt;</m:t>
        </m:r>
      </m:oMath>
      <w:r w:rsidR="0079164E"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,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7,3,0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екторлар системаси чизиқли эркли, берилган системанинг ихтиёрий ечими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истеманинг чизиқли комбинацияси шаклида ифодалаш мумк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Берилган системанинг ечимлари тўплами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L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{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: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11,-5,1.0&gt;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-7,3,0,1&gt;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}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и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бу вектор фазонинг базиси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9010A8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1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 xml:space="preserve">-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 xml:space="preserve">+6 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  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79164E">
        <w:rPr>
          <w:rFonts w:ascii="Times New Roman" w:hAnsi="Times New Roman" w:cs="Times New Roman"/>
          <w:sz w:val="28"/>
          <w:szCs w:val="28"/>
        </w:rPr>
        <w:t>+3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+2  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га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олдикл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бул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2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йидаг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оеффициентлар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йигиндиси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>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 Г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орнер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схемасидан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фойдаланиб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хисобла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.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йидаг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н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рационал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илдизлари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>:</w:t>
      </w:r>
    </w:p>
    <w:p w:rsidR="0079164E" w:rsidRPr="009010A8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3320" w:dyaOrig="499">
          <v:shape id="_x0000_i1035" type="#_x0000_t75" style="width:165.5pt;height:25.25pt" o:ole="">
            <v:imagedata r:id="rId23" o:title=""/>
          </v:shape>
          <o:OLEObject Type="Embed" ProgID="Equation.DSMT4" ShapeID="_x0000_i1035" DrawAspect="Content" ObjectID="_1585557250" r:id="rId2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2340" w:dyaOrig="499">
          <v:shape id="_x0000_i1036" type="#_x0000_t75" style="width:117.15pt;height:25.25pt" o:ole="">
            <v:imagedata r:id="rId25" o:title=""/>
          </v:shape>
          <o:OLEObject Type="Embed" ProgID="Equation.DSMT4" ShapeID="_x0000_i1036" DrawAspect="Content" ObjectID="_1585557251" r:id="rId2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одларнинг кўпойтиринг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8"/>
          <w:sz w:val="28"/>
          <w:szCs w:val="28"/>
          <w:lang w:val="uz-Cyrl-UZ"/>
        </w:rPr>
        <w:object w:dxaOrig="6660" w:dyaOrig="1560">
          <v:shape id="_x0000_i1037" type="#_x0000_t75" style="width:333.15pt;height:77.9pt" o:ole="">
            <v:imagedata r:id="rId27" o:title=""/>
          </v:shape>
          <o:OLEObject Type="Embed" ProgID="Equation.DSMT4" ShapeID="_x0000_i1037" DrawAspect="Content" ObjectID="_1585557252" r:id="rId28"/>
        </w:objec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3660" w:dyaOrig="440">
          <v:shape id="_x0000_i1038" type="#_x0000_t75" style="width:183.2pt;height:21.5pt" o:ole="">
            <v:imagedata r:id="rId29" o:title=""/>
          </v:shape>
          <o:OLEObject Type="Embed" ProgID="Equation.DSMT4" ShapeID="_x0000_i1038" DrawAspect="Content" ObjectID="_1585557253" r:id="rId3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ни </w:t>
      </w: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620" w:dyaOrig="300">
          <v:shape id="_x0000_i1039" type="#_x0000_t75" style="width:31.15pt;height:15.05pt" o:ole="">
            <v:imagedata r:id="rId31" o:title=""/>
          </v:shape>
          <o:OLEObject Type="Embed" ProgID="Equation.DSMT4" ShapeID="_x0000_i1039" DrawAspect="Content" ObjectID="_1585557254" r:id="rId3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бўлишдаги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600" w:dyaOrig="420">
          <v:shape id="_x0000_i1040" type="#_x0000_t75" style="width:30.1pt;height:20.95pt" o:ole="">
            <v:imagedata r:id="rId33" o:title=""/>
          </v:shape>
          <o:OLEObject Type="Embed" ProgID="Equation.DSMT4" ShapeID="_x0000_i1040" DrawAspect="Content" ObjectID="_1585557255" r:id="rId3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инмани в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040" w:dyaOrig="420">
          <v:shape id="_x0000_i1041" type="#_x0000_t75" style="width:52.1pt;height:20.95pt" o:ole="">
            <v:imagedata r:id="rId35" o:title=""/>
          </v:shape>
          <o:OLEObject Type="Embed" ProgID="Equation.DSMT4" ShapeID="_x0000_i1041" DrawAspect="Content" ObjectID="_1585557256" r:id="rId3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қолдиқни Горнер схемаси ёрдамида топамиз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9"/>
        <w:gridCol w:w="1709"/>
        <w:gridCol w:w="1748"/>
        <w:gridCol w:w="500"/>
        <w:gridCol w:w="2307"/>
        <w:gridCol w:w="2808"/>
      </w:tblGrid>
      <w:tr w:rsidR="0079164E" w:rsidRPr="0079164E" w:rsidTr="009010A8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79164E" w:rsidRPr="0079164E" w:rsidTr="009010A8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1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8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71</w:t>
            </w:r>
          </w:p>
        </w:tc>
      </w:tr>
    </w:tbl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, бўлинма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320" w:dyaOrig="499">
          <v:shape id="_x0000_i1042" type="#_x0000_t75" style="width:3in;height:25.25pt" o:ole="">
            <v:imagedata r:id="rId37" o:title=""/>
          </v:shape>
          <o:OLEObject Type="Embed" ProgID="Equation.DSMT4" ShapeID="_x0000_i1042" DrawAspect="Content" ObjectID="_1585557257" r:id="rId38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Қолдиқ эса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960" w:dyaOrig="480">
          <v:shape id="_x0000_i1043" type="#_x0000_t75" style="width:97.8pt;height:24.2pt" o:ole="">
            <v:imagedata r:id="rId39" o:title=""/>
          </v:shape>
          <o:OLEObject Type="Embed" ProgID="Equation.DSMT4" ShapeID="_x0000_i1043" DrawAspect="Content" ObjectID="_1585557258" r:id="rId4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бўлади.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Горнер усули нафақот кўпҳаднинг илдизларини топишни тезлаштиради, балки унинг қийматини ҳисоблашни оснонлаштиради. </w:t>
      </w: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1-мисол</w:t>
      </w:r>
      <w:r w:rsidRPr="009010A8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1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260" w:dyaOrig="499">
          <v:shape id="_x0000_i1044" type="#_x0000_t75" style="width:163.35pt;height:25.25pt" o:ole="">
            <v:imagedata r:id="rId41" o:title=""/>
          </v:shape>
          <o:OLEObject Type="Embed" ProgID="Equation.DSMT4" ShapeID="_x0000_i1044" DrawAspect="Content" ObjectID="_1585557259" r:id="rId4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40" w:dyaOrig="499">
          <v:shape id="_x0000_i1045" type="#_x0000_t75" style="width:117.15pt;height:25.25pt" o:ole="">
            <v:imagedata r:id="rId43" o:title=""/>
          </v:shape>
          <o:OLEObject Type="Embed" ProgID="Equation.DSMT4" ShapeID="_x0000_i1045" DrawAspect="Content" ObjectID="_1585557260" r:id="rId4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ш қоидасидан  фойдаланиб бўл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18"/>
          <w:sz w:val="28"/>
          <w:szCs w:val="28"/>
          <w:lang w:val="uz-Cyrl-UZ"/>
        </w:rPr>
        <w:object w:dxaOrig="4099" w:dyaOrig="2600">
          <v:shape id="_x0000_i1046" type="#_x0000_t75" style="width:205.25pt;height:129.5pt" o:ole="">
            <v:imagedata r:id="rId45" o:title=""/>
          </v:shape>
          <o:OLEObject Type="Embed" ProgID="Equation.DSMT4" ShapeID="_x0000_i1046" DrawAspect="Content" ObjectID="_1585557261" r:id="rId46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040" w:dyaOrig="480">
          <v:shape id="_x0000_i1047" type="#_x0000_t75" style="width:202.05pt;height:24.2pt" o:ole="">
            <v:imagedata r:id="rId47" o:title=""/>
          </v:shape>
          <o:OLEObject Type="Embed" ProgID="Equation.DSMT4" ShapeID="_x0000_i1047" DrawAspect="Content" ObjectID="_1585557262" r:id="rId4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, бу ерд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540" w:dyaOrig="480">
          <v:shape id="_x0000_i1048" type="#_x0000_t75" style="width:176.8pt;height:24.2pt" o:ole="">
            <v:imagedata r:id="rId49" o:title=""/>
          </v:shape>
          <o:OLEObject Type="Embed" ProgID="Equation.DSMT4" ShapeID="_x0000_i1048" DrawAspect="Content" ObjectID="_1585557263" r:id="rId5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lastRenderedPageBreak/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2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120" w:dyaOrig="499">
          <v:shape id="_x0000_i1049" type="#_x0000_t75" style="width:155.8pt;height:25.25pt" o:ole="">
            <v:imagedata r:id="rId51" o:title=""/>
          </v:shape>
          <o:OLEObject Type="Embed" ProgID="Equation.DSMT4" ShapeID="_x0000_i1049" DrawAspect="Content" ObjectID="_1585557264" r:id="rId5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60" w:dyaOrig="499">
          <v:shape id="_x0000_i1050" type="#_x0000_t75" style="width:118.2pt;height:25.25pt" o:ole="">
            <v:imagedata r:id="rId53" o:title=""/>
          </v:shape>
          <o:OLEObject Type="Embed" ProgID="Equation.DSMT4" ShapeID="_x0000_i1050" DrawAspect="Content" ObjectID="_1585557265" r:id="rId5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нг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12"/>
          <w:sz w:val="28"/>
          <w:szCs w:val="28"/>
          <w:lang w:val="uz-Cyrl-UZ"/>
        </w:rPr>
        <w:object w:dxaOrig="5220" w:dyaOrig="4080">
          <v:shape id="_x0000_i1051" type="#_x0000_t75" style="width:261.15pt;height:204.2pt" o:ole="">
            <v:imagedata r:id="rId55" o:title=""/>
          </v:shape>
          <o:OLEObject Type="Embed" ProgID="Equation.DSMT4" ShapeID="_x0000_i1051" DrawAspect="Content" ObjectID="_1585557266" r:id="rId56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36"/>
          <w:sz w:val="28"/>
          <w:szCs w:val="28"/>
          <w:lang w:val="uz-Cyrl-UZ"/>
        </w:rPr>
        <w:object w:dxaOrig="4819" w:dyaOrig="880">
          <v:shape id="_x0000_i1052" type="#_x0000_t75" style="width:241.25pt;height:44.6pt" o:ole="">
            <v:imagedata r:id="rId57" o:title=""/>
          </v:shape>
          <o:OLEObject Type="Embed" ProgID="Equation.DSMT4" ShapeID="_x0000_i1052" DrawAspect="Content" ObjectID="_1585557267" r:id="rId5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.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-мisol .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799" w:dyaOrig="499">
          <v:shape id="_x0000_i1053" type="#_x0000_t75" style="width:139.7pt;height:25.25pt" o:ole="">
            <v:imagedata r:id="rId59" o:title=""/>
          </v:shape>
          <o:OLEObject Type="Embed" ProgID="Equation.DSMT4" ShapeID="_x0000_i1053" DrawAspect="Content" ObjectID="_1585557268" r:id="rId6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719" w:dyaOrig="499">
          <v:shape id="_x0000_i1054" type="#_x0000_t75" style="width:85.95pt;height:25.25pt" o:ole="">
            <v:imagedata r:id="rId61" o:title=""/>
          </v:shape>
          <o:OLEObject Type="Embed" ProgID="Equation.DSMT4" ShapeID="_x0000_i1054" DrawAspect="Content" ObjectID="_1585557269" r:id="rId6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ларнинг ЭКУБини топиш учун бу кўпҳадларга Евклид алгоритми туз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84"/>
          <w:sz w:val="28"/>
          <w:szCs w:val="28"/>
          <w:lang w:val="uz-Cyrl-UZ"/>
        </w:rPr>
        <w:object w:dxaOrig="4099" w:dyaOrig="1840">
          <v:shape id="_x0000_i1055" type="#_x0000_t75" style="width:205.25pt;height:91.9pt" o:ole="">
            <v:imagedata r:id="rId63" o:title=""/>
          </v:shape>
          <o:OLEObject Type="Embed" ProgID="Equation.DSMT4" ShapeID="_x0000_i1055" DrawAspect="Content" ObjectID="_1585557270" r:id="rId64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ва демак </w:t>
      </w:r>
      <w:r w:rsidRPr="0079164E">
        <w:rPr>
          <w:rFonts w:ascii="Times New Roman" w:hAnsi="Times New Roman" w:cs="Times New Roman"/>
          <w:position w:val="-18"/>
          <w:sz w:val="28"/>
          <w:szCs w:val="28"/>
        </w:rPr>
        <w:object w:dxaOrig="2659" w:dyaOrig="520">
          <v:shape id="_x0000_i1056" type="#_x0000_t75" style="width:133.25pt;height:25.8pt" o:ole="">
            <v:imagedata r:id="rId65" o:title=""/>
          </v:shape>
          <o:OLEObject Type="Embed" ProgID="Equation.DSMT4" ShapeID="_x0000_i1056" DrawAspect="Content" ObjectID="_1585557271" r:id="rId6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ади. </w:t>
      </w:r>
    </w:p>
    <w:p w:rsidR="0079164E" w:rsidRPr="009010A8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-мисол.</w:t>
      </w:r>
      <w:r w:rsidRPr="009010A8">
        <w:rPr>
          <w:rFonts w:ascii="Times New Roman" w:hAnsi="Times New Roman" w:cs="Times New Roman"/>
          <w:sz w:val="28"/>
          <w:szCs w:val="28"/>
          <w:lang w:val="uz-Cyrl-UZ"/>
        </w:rPr>
        <w:t xml:space="preserve"> Куйидаги купхадлар учун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866775" cy="2000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10A8">
        <w:rPr>
          <w:rFonts w:ascii="Times New Roman" w:hAnsi="Times New Roman" w:cs="Times New Roman"/>
          <w:sz w:val="28"/>
          <w:szCs w:val="28"/>
          <w:lang w:val="uz-Cyrl-UZ"/>
        </w:rPr>
        <w:t xml:space="preserve"> тенгликни каноатлантирувчи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762000" cy="200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10A8">
        <w:rPr>
          <w:rFonts w:ascii="Times New Roman" w:hAnsi="Times New Roman" w:cs="Times New Roman"/>
          <w:sz w:val="28"/>
          <w:szCs w:val="28"/>
          <w:lang w:val="uz-Cyrl-UZ"/>
        </w:rPr>
        <w:t xml:space="preserve"> купххадлар топилсин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йидаг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пхад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оеффициентлар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йигиндиси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>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lastRenderedPageBreak/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</w:t>
      </w:r>
      <w:r w:rsidRPr="0079164E">
        <w:rPr>
          <w:rFonts w:ascii="Times New Roman" w:hAnsi="Times New Roman" w:cs="Times New Roman"/>
          <w:b/>
          <w:sz w:val="28"/>
          <w:szCs w:val="28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орнер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схемасидан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фойдаланиб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хисобла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7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Куйидаг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к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ў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пхадн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рационал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илдизларини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164E">
        <w:rPr>
          <w:rFonts w:ascii="Times New Roman" w:hAnsi="Times New Roman" w:cs="Times New Roman"/>
          <w:sz w:val="28"/>
          <w:szCs w:val="28"/>
        </w:rPr>
        <w:t>топинг</w:t>
      </w:r>
      <w:proofErr w:type="spellEnd"/>
      <w:r w:rsidRPr="0079164E">
        <w:rPr>
          <w:rFonts w:ascii="Times New Roman" w:hAnsi="Times New Roman" w:cs="Times New Roman"/>
          <w:sz w:val="28"/>
          <w:szCs w:val="28"/>
        </w:rPr>
        <w:t>:</w:t>
      </w:r>
    </w:p>
    <w:p w:rsidR="0079164E" w:rsidRPr="009010A8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bookmarkStart w:id="0" w:name="_GoBack"/>
      <w:bookmarkEnd w:id="0"/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  <w:r w:rsidRPr="0079164E">
        <w:rPr>
          <w:rFonts w:ascii="Times New Roman" w:hAnsi="Times New Roman" w:cs="Times New Roman"/>
          <w:position w:val="-4"/>
          <w:sz w:val="28"/>
          <w:szCs w:val="28"/>
          <w:lang w:val="uz-Cyrl-UZ"/>
        </w:rPr>
        <w:object w:dxaOrig="279" w:dyaOrig="300">
          <v:shape id="_x0000_i1057" type="#_x0000_t75" style="width:14.5pt;height:15.05pt" o:ole="">
            <v:imagedata r:id="rId69" o:title=""/>
          </v:shape>
          <o:OLEObject Type="Embed" ProgID="Equation.DSMT4" ShapeID="_x0000_i1057" DrawAspect="Content" ObjectID="_1585557272" r:id="rId7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да </w:t>
      </w: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1900" w:dyaOrig="999">
          <v:shape id="_x0000_i1058" type="#_x0000_t75" style="width:94.55pt;height:50.5pt" o:ole="">
            <v:imagedata r:id="rId71" o:title=""/>
          </v:shape>
          <o:OLEObject Type="Embed" ProgID="Equation.DSMT4" ShapeID="_x0000_i1058" DrawAspect="Content" ObjectID="_1585557273" r:id="rId7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тўғри касрни оддий касрларга ёйамиз. Бу каср </w:t>
      </w:r>
      <w:r w:rsidRPr="0079164E">
        <w:rPr>
          <w:rFonts w:ascii="Times New Roman" w:hAnsi="Times New Roman" w:cs="Times New Roman"/>
          <w:position w:val="-30"/>
          <w:sz w:val="28"/>
          <w:szCs w:val="28"/>
          <w:lang w:val="uz-Cyrl-UZ"/>
        </w:rPr>
        <w:object w:dxaOrig="680" w:dyaOrig="800">
          <v:shape id="_x0000_i1059" type="#_x0000_t75" style="width:34.4pt;height:40.3pt" o:ole="">
            <v:imagedata r:id="rId73" o:title=""/>
          </v:shape>
          <o:OLEObject Type="Embed" ProgID="Equation.DSMT4" ShapeID="_x0000_i1059" DrawAspect="Content" ObjectID="_1585557274" r:id="rId7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ва  </w:t>
      </w:r>
      <w:r w:rsidRPr="0079164E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1200" w:dyaOrig="820">
          <v:shape id="_x0000_i1060" type="#_x0000_t75" style="width:60.2pt;height:40.85pt" o:ole="">
            <v:imagedata r:id="rId75" o:title=""/>
          </v:shape>
          <o:OLEObject Type="Embed" ProgID="Equation.DSMT4" ShapeID="_x0000_i1060" DrawAspect="Content" ObjectID="_1585557275" r:id="rId7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оддий касрларнинг йиғиндисига ёйилади. Бу йиғиндидан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260" w:dyaOrig="999">
          <v:shape id="_x0000_i1061" type="#_x0000_t75" style="width:212.8pt;height:50.5pt" o:ole="">
            <v:imagedata r:id="rId77" o:title=""/>
          </v:shape>
          <o:OLEObject Type="Embed" ProgID="Equation.DSMT4" ShapeID="_x0000_i1061" DrawAspect="Content" ObjectID="_1585557276" r:id="rId78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2" type="#_x0000_t75" style="width:66.1pt;height:21.5pt" o:ole="">
            <v:imagedata r:id="rId79" o:title=""/>
          </v:shape>
          <o:OLEObject Type="Embed" ProgID="Equation.DSMT4" ShapeID="_x0000_i1062" DrawAspect="Content" ObjectID="_1585557277" r:id="rId8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ларни топамиз. Бунинг учун тенгликнинг иккала қисмини  </w:t>
      </w: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1860" w:dyaOrig="560">
          <v:shape id="_x0000_i1063" type="#_x0000_t75" style="width:92.95pt;height:27.4pt" o:ole="">
            <v:imagedata r:id="rId81" o:title=""/>
          </v:shape>
          <o:OLEObject Type="Embed" ProgID="Equation.DSMT4" ShapeID="_x0000_i1063" DrawAspect="Content" ObjectID="_1585557278" r:id="rId82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асрларнинг умумий махражига кўпойтирсак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4360" w:dyaOrig="560">
          <v:shape id="_x0000_i1064" type="#_x0000_t75" style="width:217.6pt;height:27.4pt" o:ole="">
            <v:imagedata r:id="rId83" o:title=""/>
          </v:shape>
          <o:OLEObject Type="Embed" ProgID="Equation.DSMT4" ShapeID="_x0000_i1064" DrawAspect="Content" ObjectID="_1585557279" r:id="rId84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 ҳосил бўлади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5" type="#_x0000_t75" style="width:66.1pt;height:21.5pt" o:ole="">
            <v:imagedata r:id="rId79" o:title=""/>
          </v:shape>
          <o:OLEObject Type="Embed" ProgID="Equation.DSMT4" ShapeID="_x0000_i1065" DrawAspect="Content" ObjectID="_1585557280" r:id="rId8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оеффициентларни топамиз, яъни </w:t>
      </w:r>
      <w:r w:rsidRPr="0079164E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840" w:dyaOrig="460">
          <v:shape id="_x0000_i1066" type="#_x0000_t75" style="width:41.9pt;height:22.55pt" o:ole="">
            <v:imagedata r:id="rId86" o:title=""/>
          </v:shape>
          <o:OLEObject Type="Embed" ProgID="Equation.DSMT4" ShapeID="_x0000_i1066" DrawAspect="Content" ObjectID="_1585557281" r:id="rId8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лар олдидаги  lar oldidagi коеффициентларни тенглаштириб, 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800" w:dyaOrig="400">
          <v:shape id="_x0000_i1067" type="#_x0000_t75" style="width:40.3pt;height:19.9pt" o:ole="">
            <v:imagedata r:id="rId88" o:title=""/>
          </v:shape>
          <o:OLEObject Type="Embed" ProgID="Equation.DSMT4" ShapeID="_x0000_i1067" DrawAspect="Content" ObjectID="_1585557282" r:id="rId89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100" w:dyaOrig="440">
          <v:shape id="_x0000_i1068" type="#_x0000_t75" style="width:104.8pt;height:21.5pt" o:ole="">
            <v:imagedata r:id="rId90" o:title=""/>
          </v:shape>
          <o:OLEObject Type="Embed" ProgID="Equation.DSMT4" ShapeID="_x0000_i1068" DrawAspect="Content" ObjectID="_1585557283" r:id="rId91"/>
        </w:objec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260">
          <v:shape id="_x0000_i1069" type="#_x0000_t75" style="width:16.65pt;height:13.45pt" o:ole="">
            <v:imagedata r:id="rId92" o:title=""/>
          </v:shape>
          <o:OLEObject Type="Embed" ProgID="Equation.DSMT4" ShapeID="_x0000_i1069" DrawAspect="Content" ObjectID="_1585557284" r:id="rId9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660" w:dyaOrig="440">
          <v:shape id="_x0000_i1070" type="#_x0000_t75" style="width:82.75pt;height:21.5pt" o:ole="">
            <v:imagedata r:id="rId94" o:title=""/>
          </v:shape>
          <o:OLEObject Type="Embed" ProgID="Equation.DSMT4" ShapeID="_x0000_i1070" DrawAspect="Content" ObjectID="_1585557285" r:id="rId9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400">
          <v:shape id="_x0000_i1071" type="#_x0000_t75" style="width:16.65pt;height:19.9pt" o:ole="">
            <v:imagedata r:id="rId96" o:title=""/>
          </v:shape>
          <o:OLEObject Type="Embed" ProgID="Equation.DSMT4" ShapeID="_x0000_i1071" DrawAspect="Content" ObjectID="_1585557286" r:id="rId9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: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020" w:dyaOrig="440">
          <v:shape id="_x0000_i1072" type="#_x0000_t75" style="width:101.55pt;height:21.5pt" o:ole="">
            <v:imagedata r:id="rId98" o:title=""/>
          </v:shape>
          <o:OLEObject Type="Embed" ProgID="Equation.DSMT4" ShapeID="_x0000_i1072" DrawAspect="Content" ObjectID="_1585557287" r:id="rId99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Учт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73" type="#_x0000_t75" style="width:66.1pt;height:21.5pt" o:ole="">
            <v:imagedata r:id="rId79" o:title=""/>
          </v:shape>
          <o:OLEObject Type="Embed" ProgID="Equation.DSMT4" ShapeID="_x0000_i1073" DrawAspect="Content" ObjectID="_1585557288" r:id="rId10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номаълмли учта тенгламалар системасини ҳосил қиламиз ва уни ечиб</w:t>
      </w:r>
      <w:r w:rsidRPr="0079164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position w:val="-30"/>
          <w:sz w:val="28"/>
          <w:szCs w:val="28"/>
        </w:rPr>
        <w:object w:dxaOrig="3560" w:dyaOrig="800">
          <v:shape id="_x0000_i1074" type="#_x0000_t75" style="width:178.4pt;height:40.3pt" o:ole="">
            <v:imagedata r:id="rId101" o:title=""/>
          </v:shape>
          <o:OLEObject Type="Embed" ProgID="Equation.DSMT4" ShapeID="_x0000_i1074" DrawAspect="Content" ObjectID="_1585557289" r:id="rId102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ларни топа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</w:t>
      </w:r>
      <w:r w:rsidRPr="0079164E">
        <w:rPr>
          <w:rFonts w:ascii="Times New Roman" w:hAnsi="Times New Roman" w:cs="Times New Roman"/>
          <w:sz w:val="28"/>
          <w:szCs w:val="28"/>
        </w:rPr>
        <w:t>,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760" w:dyaOrig="999">
          <v:shape id="_x0000_i1075" type="#_x0000_t75" style="width:238.05pt;height:50.5pt" o:ole="">
            <v:imagedata r:id="rId103" o:title=""/>
          </v:shape>
          <o:OLEObject Type="Embed" ProgID="Equation.DSMT4" ShapeID="_x0000_i1075" DrawAspect="Content" ObjectID="_1585557290" r:id="rId104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бўлади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010A8" w:rsidRPr="0079164E" w:rsidRDefault="009010A8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9010A8" w:rsidRPr="0079164E" w:rsidSect="004B53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lticaUzbek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ANTIQUA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cademy Uzb">
    <w:charset w:val="00"/>
    <w:family w:val="auto"/>
    <w:pitch w:val="variable"/>
    <w:sig w:usb0="00000207" w:usb1="00000000" w:usb2="00000000" w:usb3="00000000" w:csb0="00000097" w:csb1="00000000"/>
  </w:font>
  <w:font w:name="AcademyUzbek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D12CE"/>
    <w:multiLevelType w:val="hybridMultilevel"/>
    <w:tmpl w:val="C70CB0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230284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65C3C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B7450"/>
    <w:multiLevelType w:val="hybridMultilevel"/>
    <w:tmpl w:val="CF904C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DE45ED"/>
    <w:multiLevelType w:val="hybridMultilevel"/>
    <w:tmpl w:val="A94666C4"/>
    <w:lvl w:ilvl="0" w:tplc="83D27FE2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18466D0B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36689C"/>
    <w:multiLevelType w:val="hybridMultilevel"/>
    <w:tmpl w:val="F61E80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8B722C"/>
    <w:multiLevelType w:val="hybridMultilevel"/>
    <w:tmpl w:val="29585D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D655D3"/>
    <w:multiLevelType w:val="multilevel"/>
    <w:tmpl w:val="81FAD80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40"/>
        <w:szCs w:val="4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E31D53"/>
    <w:multiLevelType w:val="hybridMultilevel"/>
    <w:tmpl w:val="0700DDF8"/>
    <w:lvl w:ilvl="0" w:tplc="011E4842">
      <w:start w:val="1"/>
      <w:numFmt w:val="decimal"/>
      <w:lvlText w:val="%1."/>
      <w:lvlJc w:val="left"/>
      <w:pPr>
        <w:tabs>
          <w:tab w:val="num" w:pos="327"/>
        </w:tabs>
        <w:ind w:left="327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8893980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AC7170"/>
    <w:multiLevelType w:val="hybridMultilevel"/>
    <w:tmpl w:val="4E94E150"/>
    <w:lvl w:ilvl="0" w:tplc="7D50CD0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EC32729"/>
    <w:multiLevelType w:val="hybridMultilevel"/>
    <w:tmpl w:val="8FCAB0CE"/>
    <w:lvl w:ilvl="0" w:tplc="3948F22E">
      <w:start w:val="3"/>
      <w:numFmt w:val="decimal"/>
      <w:lvlText w:val="%1."/>
      <w:lvlJc w:val="left"/>
      <w:pPr>
        <w:tabs>
          <w:tab w:val="num" w:pos="2912"/>
        </w:tabs>
        <w:ind w:left="2912" w:hanging="360"/>
      </w:pPr>
      <w:rPr>
        <w:rFonts w:hint="default"/>
        <w:sz w:val="40"/>
        <w:szCs w:val="4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152"/>
        </w:tabs>
        <w:ind w:left="61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6872"/>
        </w:tabs>
        <w:ind w:left="68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7592"/>
        </w:tabs>
        <w:ind w:left="75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8312"/>
        </w:tabs>
        <w:ind w:left="83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9032"/>
        </w:tabs>
        <w:ind w:left="90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9752"/>
        </w:tabs>
        <w:ind w:left="97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0472"/>
        </w:tabs>
        <w:ind w:left="104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1192"/>
        </w:tabs>
        <w:ind w:left="11192" w:hanging="180"/>
      </w:pPr>
    </w:lvl>
  </w:abstractNum>
  <w:abstractNum w:abstractNumId="13">
    <w:nsid w:val="2F3D634B"/>
    <w:multiLevelType w:val="hybridMultilevel"/>
    <w:tmpl w:val="1158D9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2EF4A7E"/>
    <w:multiLevelType w:val="hybridMultilevel"/>
    <w:tmpl w:val="2E3E6A42"/>
    <w:lvl w:ilvl="0" w:tplc="A1361E38">
      <w:start w:val="1"/>
      <w:numFmt w:val="bullet"/>
      <w:lvlText w:val="­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>
    <w:nsid w:val="42A86ED1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44B22056"/>
    <w:multiLevelType w:val="hybridMultilevel"/>
    <w:tmpl w:val="215069D2"/>
    <w:lvl w:ilvl="0" w:tplc="EF5AD84A">
      <w:start w:val="9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4CD24BAE"/>
    <w:multiLevelType w:val="hybridMultilevel"/>
    <w:tmpl w:val="27623A0E"/>
    <w:lvl w:ilvl="0" w:tplc="CA1ACE18">
      <w:numFmt w:val="bullet"/>
      <w:lvlText w:val="–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8">
    <w:nsid w:val="5930504E"/>
    <w:multiLevelType w:val="multilevel"/>
    <w:tmpl w:val="5134B5A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A11473"/>
    <w:multiLevelType w:val="hybridMultilevel"/>
    <w:tmpl w:val="6B7281DA"/>
    <w:lvl w:ilvl="0" w:tplc="46904FEC">
      <w:start w:val="1"/>
      <w:numFmt w:val="decimal"/>
      <w:lvlText w:val="%1."/>
      <w:lvlJc w:val="left"/>
      <w:pPr>
        <w:ind w:left="94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>
    <w:nsid w:val="5EBE6B81"/>
    <w:multiLevelType w:val="hybridMultilevel"/>
    <w:tmpl w:val="F49244E4"/>
    <w:lvl w:ilvl="0" w:tplc="FFFFFFFF">
      <w:start w:val="49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>
    <w:nsid w:val="61AF4413"/>
    <w:multiLevelType w:val="hybridMultilevel"/>
    <w:tmpl w:val="CB8E7FF0"/>
    <w:lvl w:ilvl="0" w:tplc="B00EAE16">
      <w:start w:val="4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>
    <w:nsid w:val="620B7C4E"/>
    <w:multiLevelType w:val="hybridMultilevel"/>
    <w:tmpl w:val="430EFE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4658C3"/>
    <w:multiLevelType w:val="hybridMultilevel"/>
    <w:tmpl w:val="659C665A"/>
    <w:lvl w:ilvl="0" w:tplc="41442B6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4">
    <w:nsid w:val="62E95229"/>
    <w:multiLevelType w:val="hybridMultilevel"/>
    <w:tmpl w:val="11CE75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4211815"/>
    <w:multiLevelType w:val="hybridMultilevel"/>
    <w:tmpl w:val="13A059B8"/>
    <w:lvl w:ilvl="0" w:tplc="DB82A50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44045EB"/>
    <w:multiLevelType w:val="hybridMultilevel"/>
    <w:tmpl w:val="1F30D8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7706CC"/>
    <w:multiLevelType w:val="hybridMultilevel"/>
    <w:tmpl w:val="4BB6E3FE"/>
    <w:lvl w:ilvl="0" w:tplc="DD8241C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6CDD2727"/>
    <w:multiLevelType w:val="hybridMultilevel"/>
    <w:tmpl w:val="CE2050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1C6D28"/>
    <w:multiLevelType w:val="hybridMultilevel"/>
    <w:tmpl w:val="C2FCCF08"/>
    <w:lvl w:ilvl="0" w:tplc="FDEE28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0">
    <w:nsid w:val="6E7B3D5F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A57354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70448A"/>
    <w:multiLevelType w:val="hybridMultilevel"/>
    <w:tmpl w:val="378445BC"/>
    <w:lvl w:ilvl="0" w:tplc="22325A6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 w:tplc="C39CDA46">
      <w:start w:val="1"/>
      <w:numFmt w:val="decimal"/>
      <w:lvlText w:val="%2"/>
      <w:lvlJc w:val="left"/>
      <w:pPr>
        <w:tabs>
          <w:tab w:val="num" w:pos="1812"/>
        </w:tabs>
        <w:ind w:left="1812" w:hanging="384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3">
    <w:nsid w:val="76C81721"/>
    <w:multiLevelType w:val="hybridMultilevel"/>
    <w:tmpl w:val="3E5840FA"/>
    <w:lvl w:ilvl="0" w:tplc="E16449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77D45DB"/>
    <w:multiLevelType w:val="hybridMultilevel"/>
    <w:tmpl w:val="B290D480"/>
    <w:lvl w:ilvl="0" w:tplc="F93C13C4">
      <w:start w:val="1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7C52507"/>
    <w:multiLevelType w:val="hybridMultilevel"/>
    <w:tmpl w:val="618A5C50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A642632"/>
    <w:multiLevelType w:val="hybridMultilevel"/>
    <w:tmpl w:val="CA747530"/>
    <w:lvl w:ilvl="0" w:tplc="22740AE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lang w:val="en-US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F24583B"/>
    <w:multiLevelType w:val="hybridMultilevel"/>
    <w:tmpl w:val="C54EC3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5"/>
  </w:num>
  <w:num w:numId="2">
    <w:abstractNumId w:val="6"/>
  </w:num>
  <w:num w:numId="3">
    <w:abstractNumId w:val="12"/>
  </w:num>
  <w:num w:numId="4">
    <w:abstractNumId w:val="8"/>
  </w:num>
  <w:num w:numId="5">
    <w:abstractNumId w:val="34"/>
  </w:num>
  <w:num w:numId="6">
    <w:abstractNumId w:val="24"/>
  </w:num>
  <w:num w:numId="7">
    <w:abstractNumId w:val="36"/>
  </w:num>
  <w:num w:numId="8">
    <w:abstractNumId w:val="9"/>
  </w:num>
  <w:num w:numId="9">
    <w:abstractNumId w:val="29"/>
  </w:num>
  <w:num w:numId="10">
    <w:abstractNumId w:val="7"/>
  </w:num>
  <w:num w:numId="11">
    <w:abstractNumId w:val="16"/>
  </w:num>
  <w:num w:numId="12">
    <w:abstractNumId w:val="28"/>
  </w:num>
  <w:num w:numId="13">
    <w:abstractNumId w:val="21"/>
  </w:num>
  <w:num w:numId="14">
    <w:abstractNumId w:val="20"/>
  </w:num>
  <w:num w:numId="15">
    <w:abstractNumId w:val="23"/>
  </w:num>
  <w:num w:numId="16">
    <w:abstractNumId w:val="13"/>
  </w:num>
  <w:num w:numId="17">
    <w:abstractNumId w:val="11"/>
  </w:num>
  <w:num w:numId="18">
    <w:abstractNumId w:val="32"/>
  </w:num>
  <w:num w:numId="19">
    <w:abstractNumId w:val="4"/>
  </w:num>
  <w:num w:numId="20">
    <w:abstractNumId w:val="33"/>
  </w:num>
  <w:num w:numId="21">
    <w:abstractNumId w:val="22"/>
  </w:num>
  <w:num w:numId="22">
    <w:abstractNumId w:val="31"/>
  </w:num>
  <w:num w:numId="23">
    <w:abstractNumId w:val="14"/>
  </w:num>
  <w:num w:numId="24">
    <w:abstractNumId w:val="1"/>
  </w:num>
  <w:num w:numId="25">
    <w:abstractNumId w:val="0"/>
  </w:num>
  <w:num w:numId="26">
    <w:abstractNumId w:val="2"/>
  </w:num>
  <w:num w:numId="27">
    <w:abstractNumId w:val="25"/>
  </w:num>
  <w:num w:numId="28">
    <w:abstractNumId w:val="15"/>
  </w:num>
  <w:num w:numId="29">
    <w:abstractNumId w:val="10"/>
  </w:num>
  <w:num w:numId="30">
    <w:abstractNumId w:val="30"/>
  </w:num>
  <w:num w:numId="31">
    <w:abstractNumId w:val="5"/>
  </w:num>
  <w:num w:numId="32">
    <w:abstractNumId w:val="17"/>
  </w:num>
  <w:num w:numId="33">
    <w:abstractNumId w:val="19"/>
  </w:num>
  <w:num w:numId="34">
    <w:abstractNumId w:val="26"/>
  </w:num>
  <w:num w:numId="35">
    <w:abstractNumId w:val="18"/>
  </w:num>
  <w:num w:numId="36">
    <w:abstractNumId w:val="27"/>
  </w:num>
  <w:num w:numId="3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455386"/>
    <w:rsid w:val="00163852"/>
    <w:rsid w:val="00455386"/>
    <w:rsid w:val="004B53BF"/>
    <w:rsid w:val="00620EAF"/>
    <w:rsid w:val="0079164E"/>
    <w:rsid w:val="008D0434"/>
    <w:rsid w:val="009010A8"/>
    <w:rsid w:val="00BB6A8D"/>
    <w:rsid w:val="00F13B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Прямая со стрелкой 17"/>
        <o:r id="V:Rule2" type="connector" idref="#Прямая со стрелкой 16"/>
        <o:r id="V:Rule3" type="connector" idref="#Прямая со стрелкой 15"/>
        <o:r id="V:Rule4" type="connector" idref="#Прямая со стрелкой 12"/>
        <o:r id="V:Rule5" type="connector" idref="#Прямая со стрелкой 11"/>
        <o:r id="V:Rule6" type="connector" idref="#Прямая со стрелкой 9"/>
        <o:r id="V:Rule7" type="connector" idref="#Прямая со стрелкой 8"/>
        <o:r id="V:Rule8" type="connector" idref="#Прямая со стрелкой 7"/>
        <o:r id="V:Rule9" type="connector" idref="#Прямая со стрелкой 6"/>
        <o:r id="V:Rule10" type="connector" idref="#Прямая со стрелкой 4"/>
        <o:r id="V:Rule11" type="connector" idref="#Прямая со стрелкой 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53BF"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13">
    <w:name w:val="Обычный1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4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5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Normal">
    <w:name w:val="Normal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3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07" Type="http://schemas.microsoft.com/office/2007/relationships/stylesWithEffects" Target="stylesWithEffect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108E78-9FBA-485E-99D2-0FFA3FABFD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5627</Words>
  <Characters>32078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7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4</cp:revision>
  <dcterms:created xsi:type="dcterms:W3CDTF">2015-09-26T05:18:00Z</dcterms:created>
  <dcterms:modified xsi:type="dcterms:W3CDTF">2018-04-18T06:46:00Z</dcterms:modified>
</cp:coreProperties>
</file>